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1EEB" w:rsidRDefault="000A57A1" w:rsidP="00CF1EEB">
      <w:r>
        <w:t xml:space="preserve">Math 4 Honors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F1EEB">
        <w:t>Name ______________</w:t>
      </w:r>
      <w:r>
        <w:t>____</w:t>
      </w:r>
      <w:r w:rsidR="00CF1EEB">
        <w:t>____________</w:t>
      </w:r>
    </w:p>
    <w:p w:rsidR="006A1654" w:rsidRDefault="000A57A1" w:rsidP="00CF1EEB">
      <w:r>
        <w:t>Lesson 5-6</w:t>
      </w:r>
      <w:r w:rsidR="00CF1EEB">
        <w:t xml:space="preserve">: </w:t>
      </w:r>
      <w:r w:rsidR="00CF1EEB" w:rsidRPr="00900330">
        <w:rPr>
          <w:i/>
        </w:rPr>
        <w:t>Recursive &amp; Explicit Rules for Sequences</w:t>
      </w:r>
      <w:r>
        <w:tab/>
      </w:r>
      <w:r>
        <w:tab/>
      </w:r>
      <w:r>
        <w:tab/>
      </w:r>
      <w:r w:rsidR="00CF1EEB">
        <w:t>Date _____________</w:t>
      </w:r>
      <w:r>
        <w:t>_____</w:t>
      </w:r>
      <w:r w:rsidR="00CF1EEB">
        <w:t>__________</w:t>
      </w:r>
    </w:p>
    <w:p w:rsidR="00F662B8" w:rsidRPr="00F662B8" w:rsidRDefault="00F662B8" w:rsidP="00CF1EEB">
      <w:pPr>
        <w:rPr>
          <w:sz w:val="14"/>
        </w:rPr>
      </w:pPr>
    </w:p>
    <w:p w:rsidR="00F662B8" w:rsidRPr="00F662B8" w:rsidRDefault="00F662B8" w:rsidP="00CF1EEB">
      <w:pPr>
        <w:rPr>
          <w:b/>
        </w:rPr>
      </w:pPr>
      <w:r w:rsidRPr="00F662B8">
        <w:rPr>
          <w:b/>
        </w:rPr>
        <w:t>Learning Goals:</w:t>
      </w:r>
    </w:p>
    <w:p w:rsidR="00152142" w:rsidRPr="00152142" w:rsidRDefault="00152142" w:rsidP="00CF1EEB">
      <w:pPr>
        <w:rPr>
          <w:sz w:val="16"/>
          <w:szCs w:val="16"/>
        </w:rPr>
      </w:pPr>
    </w:p>
    <w:p w:rsidR="00152142" w:rsidRPr="00152142" w:rsidRDefault="00F662B8" w:rsidP="00152142">
      <w:pPr>
        <w:pStyle w:val="ListParagraph"/>
        <w:numPr>
          <w:ilvl w:val="0"/>
          <w:numId w:val="21"/>
        </w:numPr>
      </w:pPr>
      <w:r>
        <w:rPr>
          <w:i/>
        </w:rPr>
        <w:t>I can</w:t>
      </w:r>
      <w:r w:rsidR="00152142">
        <w:rPr>
          <w:i/>
        </w:rPr>
        <w:t xml:space="preserve"> find terms of a sequence which is defined recursively or explicitly</w:t>
      </w:r>
      <w:r>
        <w:rPr>
          <w:i/>
        </w:rPr>
        <w:t>.</w:t>
      </w:r>
    </w:p>
    <w:p w:rsidR="00152142" w:rsidRPr="00152142" w:rsidRDefault="00F662B8" w:rsidP="00152142">
      <w:pPr>
        <w:pStyle w:val="ListParagraph"/>
        <w:numPr>
          <w:ilvl w:val="0"/>
          <w:numId w:val="21"/>
        </w:numPr>
      </w:pPr>
      <w:r>
        <w:rPr>
          <w:i/>
        </w:rPr>
        <w:t>I can</w:t>
      </w:r>
      <w:r w:rsidR="00152142">
        <w:rPr>
          <w:i/>
        </w:rPr>
        <w:t xml:space="preserve"> write explicit and recursive rules for sequences</w:t>
      </w:r>
      <w:r>
        <w:rPr>
          <w:i/>
        </w:rPr>
        <w:t>.</w:t>
      </w:r>
    </w:p>
    <w:p w:rsidR="00152142" w:rsidRDefault="00F662B8" w:rsidP="00152142">
      <w:pPr>
        <w:pStyle w:val="ListParagraph"/>
        <w:numPr>
          <w:ilvl w:val="0"/>
          <w:numId w:val="21"/>
        </w:numPr>
      </w:pPr>
      <w:r>
        <w:rPr>
          <w:i/>
        </w:rPr>
        <w:t>I can</w:t>
      </w:r>
      <w:r w:rsidR="00152142">
        <w:rPr>
          <w:i/>
        </w:rPr>
        <w:t xml:space="preserve"> use the explicit and recursive rules to solve problems</w:t>
      </w:r>
      <w:r>
        <w:rPr>
          <w:i/>
        </w:rPr>
        <w:t>.</w:t>
      </w:r>
    </w:p>
    <w:p w:rsidR="00CF1EEB" w:rsidRPr="00152142" w:rsidRDefault="00CF1EEB" w:rsidP="00CF1EEB">
      <w:pPr>
        <w:rPr>
          <w:sz w:val="16"/>
          <w:szCs w:val="16"/>
        </w:rPr>
      </w:pPr>
    </w:p>
    <w:p w:rsidR="006A1654" w:rsidRDefault="003A30C9" w:rsidP="003A30C9">
      <w:pPr>
        <w:ind w:left="360" w:hanging="360"/>
      </w:pPr>
      <w:r>
        <w:t>I.</w:t>
      </w:r>
      <w:r>
        <w:tab/>
      </w:r>
      <w:r w:rsidR="006A1654">
        <w:t xml:space="preserve">Many patterns are </w:t>
      </w:r>
      <w:r w:rsidR="00CF1EEB">
        <w:t>found</w:t>
      </w:r>
      <w:r w:rsidR="006A1654">
        <w:t xml:space="preserve"> within Pasc</w:t>
      </w:r>
      <w:r>
        <w:t>al’s Triangle. I</w:t>
      </w:r>
      <w:r w:rsidR="006A1654">
        <w:t>dentify the following sequences</w:t>
      </w:r>
      <w:r>
        <w:t xml:space="preserve"> within each triangle &amp; describe where they occur within Pascal’s Triangle</w:t>
      </w:r>
      <w:r w:rsidR="006A1654">
        <w:t xml:space="preserve">: </w:t>
      </w:r>
    </w:p>
    <w:p w:rsidR="006A1654" w:rsidRPr="00152142" w:rsidRDefault="006A1654" w:rsidP="006A1654">
      <w:pPr>
        <w:rPr>
          <w:sz w:val="16"/>
          <w:szCs w:val="16"/>
        </w:rPr>
      </w:pPr>
    </w:p>
    <w:p w:rsidR="006A1654" w:rsidRDefault="00CF1EEB" w:rsidP="006A1654">
      <w:pPr>
        <w:pStyle w:val="ListParagraph"/>
        <w:numPr>
          <w:ilvl w:val="0"/>
          <w:numId w:val="1"/>
        </w:numPr>
      </w:pPr>
      <w:r>
        <w:t>N</w:t>
      </w:r>
      <w:r w:rsidR="006A1654">
        <w:t>atural number</w:t>
      </w:r>
      <w:r w:rsidR="003A30C9">
        <w:t xml:space="preserve">s:  1, 2, 3, </w:t>
      </w:r>
      <w:proofErr w:type="gramStart"/>
      <w:r w:rsidR="003A30C9">
        <w:t>4, ...</w:t>
      </w:r>
      <w:proofErr w:type="gramEnd"/>
      <w:r w:rsidR="003A30C9">
        <w:tab/>
      </w:r>
      <w:r w:rsidR="003A30C9">
        <w:tab/>
      </w:r>
      <w:r w:rsidR="003A30C9">
        <w:tab/>
      </w:r>
      <w:r w:rsidR="003A30C9">
        <w:tab/>
      </w:r>
      <w:r w:rsidR="003A30C9">
        <w:tab/>
      </w:r>
      <w:r w:rsidR="003A30C9">
        <w:tab/>
      </w:r>
      <w:r>
        <w:t xml:space="preserve">2.  </w:t>
      </w:r>
      <w:r>
        <w:tab/>
        <w:t>P</w:t>
      </w:r>
      <w:r w:rsidR="006A1654">
        <w:t>owers of 2</w:t>
      </w:r>
    </w:p>
    <w:p w:rsidR="006A1654" w:rsidRPr="00F662B8" w:rsidRDefault="00F662B8" w:rsidP="006A1654">
      <w:pPr>
        <w:rPr>
          <w:sz w:val="16"/>
        </w:rPr>
      </w:pPr>
      <w:r>
        <w:rPr>
          <w:noProof/>
          <w:sz w:val="16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109220</wp:posOffset>
            </wp:positionV>
            <wp:extent cx="1924050" cy="1838325"/>
            <wp:effectExtent l="19050" t="0" r="0" b="0"/>
            <wp:wrapNone/>
            <wp:docPr id="1" name="Picture 1" descr="http://mathforum.org/workshops/usi/pascal/images/fill.com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athforum.org/workshops/usi/pascal/images/fill.comb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16574" b="8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1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90170</wp:posOffset>
            </wp:positionV>
            <wp:extent cx="1924050" cy="1838325"/>
            <wp:effectExtent l="19050" t="0" r="0" b="0"/>
            <wp:wrapNone/>
            <wp:docPr id="2" name="Picture 1" descr="http://mathforum.org/workshops/usi/pascal/images/fill.com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athforum.org/workshops/usi/pascal/images/fill.comb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16574" b="8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1654" w:rsidRPr="00F662B8" w:rsidRDefault="006A1654" w:rsidP="006A1654">
      <w:pPr>
        <w:rPr>
          <w:sz w:val="16"/>
        </w:rPr>
      </w:pPr>
    </w:p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3A30C9" w:rsidRDefault="003A30C9" w:rsidP="006A1654"/>
    <w:p w:rsidR="006A1654" w:rsidRDefault="00CF1EEB" w:rsidP="006A1654">
      <w:r>
        <w:t xml:space="preserve">      3.</w:t>
      </w:r>
      <w:r>
        <w:tab/>
        <w:t>Powers of 1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.</w:t>
      </w:r>
      <w:r>
        <w:tab/>
        <w:t>T</w:t>
      </w:r>
      <w:r w:rsidR="006A1654">
        <w:t>riangular numbers</w:t>
      </w:r>
      <w:r w:rsidR="00234746">
        <w:t xml:space="preserve">: 1, 3, 6, </w:t>
      </w:r>
      <w:proofErr w:type="gramStart"/>
      <w:r w:rsidR="00234746">
        <w:t>10, …</w:t>
      </w:r>
      <w:proofErr w:type="gramEnd"/>
    </w:p>
    <w:p w:rsidR="006A1654" w:rsidRDefault="000E1CF6" w:rsidP="006A1654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76200</wp:posOffset>
            </wp:positionV>
            <wp:extent cx="1924050" cy="1838325"/>
            <wp:effectExtent l="19050" t="0" r="0" b="0"/>
            <wp:wrapNone/>
            <wp:docPr id="3" name="Picture 1" descr="http://mathforum.org/workshops/usi/pascal/images/fill.com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athforum.org/workshops/usi/pascal/images/fill.comb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16574" b="8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A1654"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95250</wp:posOffset>
            </wp:positionV>
            <wp:extent cx="1924050" cy="1838325"/>
            <wp:effectExtent l="19050" t="0" r="0" b="0"/>
            <wp:wrapNone/>
            <wp:docPr id="4" name="Picture 1" descr="http://mathforum.org/workshops/usi/pascal/images/fill.com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athforum.org/workshops/usi/pascal/images/fill.comb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16574" b="8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CF1EEB" w:rsidP="006A1654">
      <w:r>
        <w:tab/>
        <w:t>5.</w:t>
      </w:r>
      <w:r>
        <w:tab/>
        <w:t>T</w:t>
      </w:r>
      <w:r w:rsidR="006A1654">
        <w:t>etrah</w:t>
      </w:r>
      <w:r w:rsidR="007E2BB3">
        <w:t xml:space="preserve">edral numbers:  1, 4, 10, </w:t>
      </w:r>
      <w:proofErr w:type="gramStart"/>
      <w:r w:rsidR="007E2BB3">
        <w:t>20, …</w:t>
      </w:r>
      <w:proofErr w:type="gramEnd"/>
      <w:r w:rsidR="007E2BB3">
        <w:tab/>
      </w:r>
      <w:r w:rsidR="007E2BB3">
        <w:tab/>
      </w:r>
      <w:r w:rsidR="007E2BB3">
        <w:tab/>
      </w:r>
      <w:r w:rsidR="007E2BB3">
        <w:tab/>
      </w:r>
      <w:r w:rsidR="006A1654">
        <w:t>6.</w:t>
      </w:r>
      <w:r w:rsidR="006A1654">
        <w:tab/>
        <w:t xml:space="preserve">Fibonacci numbers:   1, 1, 2, 3, </w:t>
      </w:r>
      <w:proofErr w:type="gramStart"/>
      <w:r w:rsidR="006A1654">
        <w:t>5, …</w:t>
      </w:r>
      <w:proofErr w:type="gramEnd"/>
    </w:p>
    <w:p w:rsidR="006A1654" w:rsidRDefault="003A30C9" w:rsidP="006A1654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103505</wp:posOffset>
            </wp:positionV>
            <wp:extent cx="1924050" cy="1838325"/>
            <wp:effectExtent l="19050" t="0" r="0" b="0"/>
            <wp:wrapNone/>
            <wp:docPr id="5" name="Picture 1" descr="http://mathforum.org/workshops/usi/pascal/images/fill.com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athforum.org/workshops/usi/pascal/images/fill.comb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16574" b="8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E1CF6"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99695</wp:posOffset>
            </wp:positionV>
            <wp:extent cx="1924050" cy="1838325"/>
            <wp:effectExtent l="19050" t="0" r="0" b="0"/>
            <wp:wrapNone/>
            <wp:docPr id="6" name="Picture 1" descr="http://mathforum.org/workshops/usi/pascal/images/fill.com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athforum.org/workshops/usi/pascal/images/fill.comb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16574" b="8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6A1654" w:rsidRDefault="006A1654" w:rsidP="006A1654"/>
    <w:p w:rsidR="003A30C9" w:rsidRDefault="003A30C9" w:rsidP="006A1654"/>
    <w:p w:rsidR="003A30C9" w:rsidRDefault="003A30C9" w:rsidP="006A1654"/>
    <w:p w:rsidR="003A30C9" w:rsidRDefault="003A30C9" w:rsidP="006A1654"/>
    <w:p w:rsidR="003A30C9" w:rsidRDefault="003A30C9" w:rsidP="006A1654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OVER </w:t>
      </w:r>
      <w:r>
        <w:sym w:font="Wingdings" w:char="F0E0"/>
      </w:r>
    </w:p>
    <w:p w:rsidR="00905F75" w:rsidRDefault="00905F75" w:rsidP="00BC7E6A">
      <w:pPr>
        <w:ind w:left="360" w:hanging="36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Page 2</w:t>
      </w:r>
    </w:p>
    <w:p w:rsidR="00BC7E6A" w:rsidRDefault="003A30C9" w:rsidP="00BC7E6A">
      <w:pPr>
        <w:ind w:left="360" w:hanging="360"/>
      </w:pPr>
      <w:r>
        <w:t>II.</w:t>
      </w:r>
      <w:r>
        <w:tab/>
      </w:r>
      <w:r w:rsidR="00831A04">
        <w:t xml:space="preserve">The patterns you identified within Pascal’s Triangle are examples of sequences.  </w:t>
      </w:r>
      <w:r w:rsidR="00E05C65" w:rsidRPr="00E05C65">
        <w:t xml:space="preserve">A </w:t>
      </w:r>
      <w:r w:rsidR="00E05C65" w:rsidRPr="00E05C65">
        <w:rPr>
          <w:b/>
        </w:rPr>
        <w:t>sequence</w:t>
      </w:r>
      <w:r w:rsidR="00E05C65" w:rsidRPr="00E05C65">
        <w:t xml:space="preserve"> is an ordered list of values (finite or infinite). Formally, an </w:t>
      </w:r>
      <w:r w:rsidR="00E05C65" w:rsidRPr="00E05C65">
        <w:rPr>
          <w:i/>
        </w:rPr>
        <w:t>infinite</w:t>
      </w:r>
      <w:r w:rsidR="00E05C65" w:rsidRPr="00E05C65">
        <w:t xml:space="preserve"> sequence is a function whose domain is the set of </w:t>
      </w:r>
      <w:r w:rsidR="00E05C65">
        <w:t>natural numbers</w:t>
      </w:r>
      <w:r w:rsidR="00E05C65" w:rsidRPr="00E05C65">
        <w:t xml:space="preserve"> {1,</w:t>
      </w:r>
      <w:r w:rsidR="00923867">
        <w:t xml:space="preserve"> </w:t>
      </w:r>
      <w:r w:rsidR="00E05C65" w:rsidRPr="00E05C65">
        <w:t>2,</w:t>
      </w:r>
      <w:r w:rsidR="00923867">
        <w:t xml:space="preserve"> </w:t>
      </w:r>
      <w:r w:rsidR="00E05C65" w:rsidRPr="00E05C65">
        <w:t>3,</w:t>
      </w:r>
      <w:r w:rsidR="00923867">
        <w:t xml:space="preserve"> </w:t>
      </w:r>
      <w:r w:rsidR="00E05C65" w:rsidRPr="00E05C65">
        <w:t>4,</w:t>
      </w:r>
      <w:r w:rsidR="00BC7E6A">
        <w:t xml:space="preserve"> </w:t>
      </w:r>
      <w:r w:rsidR="00E05C65" w:rsidRPr="00E05C65">
        <w:t>5...},</w:t>
      </w:r>
      <w:r w:rsidR="00E05C65">
        <w:t xml:space="preserve"> </w:t>
      </w:r>
      <w:r w:rsidR="00E05C65" w:rsidRPr="00E05C65">
        <w:t xml:space="preserve">and a </w:t>
      </w:r>
      <w:r w:rsidR="00E05C65" w:rsidRPr="00E05C65">
        <w:rPr>
          <w:i/>
        </w:rPr>
        <w:t>finite</w:t>
      </w:r>
      <w:r w:rsidR="00E05C65" w:rsidRPr="00E05C65">
        <w:t xml:space="preserve"> sequence with </w:t>
      </w:r>
      <w:r w:rsidR="00E05C65" w:rsidRPr="00643FA7">
        <w:rPr>
          <w:i/>
        </w:rPr>
        <w:t>n</w:t>
      </w:r>
      <w:r w:rsidR="00E05C65" w:rsidRPr="00E05C65">
        <w:t xml:space="preserve"> terms is a function whose domain is the set {1,</w:t>
      </w:r>
      <w:r w:rsidR="00923867">
        <w:t xml:space="preserve"> </w:t>
      </w:r>
      <w:r w:rsidR="00E05C65" w:rsidRPr="00E05C65">
        <w:t>2,</w:t>
      </w:r>
      <w:r w:rsidR="00923867">
        <w:t xml:space="preserve"> </w:t>
      </w:r>
      <w:r w:rsidR="00E05C65" w:rsidRPr="00E05C65">
        <w:t>3</w:t>
      </w:r>
      <w:proofErr w:type="gramStart"/>
      <w:r w:rsidR="00E05C65" w:rsidRPr="00E05C65">
        <w:t>,...,</w:t>
      </w:r>
      <w:proofErr w:type="gramEnd"/>
      <w:r w:rsidR="00923867">
        <w:t xml:space="preserve"> </w:t>
      </w:r>
      <w:r w:rsidR="00E05C65" w:rsidRPr="00E05C65">
        <w:rPr>
          <w:i/>
        </w:rPr>
        <w:t>n</w:t>
      </w:r>
      <w:r w:rsidR="00E05C65" w:rsidRPr="00E05C65">
        <w:t>}.</w:t>
      </w:r>
      <w:r w:rsidR="00BC7E6A">
        <w:t xml:space="preserve">  This means that you can talk about the 1</w:t>
      </w:r>
      <w:r w:rsidR="00BC7E6A" w:rsidRPr="00643FA7">
        <w:rPr>
          <w:vertAlign w:val="superscript"/>
        </w:rPr>
        <w:t>st</w:t>
      </w:r>
      <w:r w:rsidR="00BC7E6A">
        <w:t xml:space="preserve"> element (or term) in a sequence or the 10</w:t>
      </w:r>
      <w:r w:rsidR="00BC7E6A" w:rsidRPr="00643FA7">
        <w:rPr>
          <w:vertAlign w:val="superscript"/>
        </w:rPr>
        <w:t>th</w:t>
      </w:r>
      <w:r w:rsidR="00BC7E6A">
        <w:t xml:space="preserve"> element in a sequence or the 101</w:t>
      </w:r>
      <w:r w:rsidR="00BC7E6A" w:rsidRPr="00643FA7">
        <w:rPr>
          <w:vertAlign w:val="superscript"/>
        </w:rPr>
        <w:t>st</w:t>
      </w:r>
      <w:r w:rsidR="00BC7E6A">
        <w:t xml:space="preserve"> element in a sequence.</w:t>
      </w:r>
    </w:p>
    <w:p w:rsidR="00AD0FB2" w:rsidRDefault="00AD0FB2" w:rsidP="00BC7E6A">
      <w:pPr>
        <w:ind w:left="360" w:hanging="360"/>
      </w:pPr>
    </w:p>
    <w:p w:rsidR="00AD0FB2" w:rsidRDefault="00AD0FB2" w:rsidP="00BC7E6A">
      <w:pPr>
        <w:ind w:left="360" w:hanging="360"/>
      </w:pPr>
      <w:r>
        <w:tab/>
        <w:t xml:space="preserve">There are two </w:t>
      </w:r>
      <w:r w:rsidRPr="00531A5C">
        <w:rPr>
          <w:i/>
        </w:rPr>
        <w:t>special</w:t>
      </w:r>
      <w:r>
        <w:t xml:space="preserve"> types of sequences:</w:t>
      </w:r>
    </w:p>
    <w:p w:rsidR="00AD0FB2" w:rsidRDefault="00AD0FB2" w:rsidP="00BC7E6A">
      <w:pPr>
        <w:ind w:left="360" w:hanging="360"/>
      </w:pPr>
    </w:p>
    <w:p w:rsidR="00AD0FB2" w:rsidRDefault="00AD0FB2" w:rsidP="00AD0FB2">
      <w:pPr>
        <w:pStyle w:val="ListParagraph"/>
        <w:numPr>
          <w:ilvl w:val="0"/>
          <w:numId w:val="2"/>
        </w:numPr>
      </w:pPr>
      <w:r w:rsidRPr="00AD0FB2">
        <w:rPr>
          <w:b/>
        </w:rPr>
        <w:t>Arithmetic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 w:rsidRPr="00AD0FB2">
        <w:rPr>
          <w:b/>
        </w:rPr>
        <w:t>Geometric</w:t>
      </w:r>
    </w:p>
    <w:p w:rsidR="00AD0FB2" w:rsidRDefault="00AD0FB2" w:rsidP="00AD0FB2">
      <w:pPr>
        <w:ind w:left="1440" w:hanging="360"/>
      </w:pPr>
      <w:r>
        <w:t>Describe what an arithmetic sequence is.</w:t>
      </w:r>
      <w:r>
        <w:tab/>
      </w:r>
      <w:r>
        <w:tab/>
      </w:r>
      <w:r>
        <w:tab/>
      </w:r>
      <w:r>
        <w:tab/>
        <w:t>Describe what a geometric sequence is.</w:t>
      </w:r>
    </w:p>
    <w:p w:rsidR="00AD0FB2" w:rsidRDefault="00AD0FB2" w:rsidP="00AD0FB2">
      <w:pPr>
        <w:ind w:left="360" w:hanging="360"/>
      </w:pPr>
    </w:p>
    <w:p w:rsidR="00BC7E6A" w:rsidRDefault="00BC7E6A" w:rsidP="00AD0FB2">
      <w:pPr>
        <w:ind w:left="1440" w:hanging="360"/>
      </w:pPr>
    </w:p>
    <w:p w:rsidR="00AD0FB2" w:rsidRDefault="00AD0FB2" w:rsidP="00AD0FB2">
      <w:pPr>
        <w:ind w:left="1440" w:hanging="360"/>
      </w:pPr>
    </w:p>
    <w:p w:rsidR="00AD0FB2" w:rsidRDefault="00AD0FB2" w:rsidP="00AD0FB2">
      <w:pPr>
        <w:ind w:left="1440" w:hanging="360"/>
      </w:pPr>
      <w:r>
        <w:t>Identify an arithmetic sequence from the</w:t>
      </w:r>
      <w:r>
        <w:tab/>
      </w:r>
      <w:r>
        <w:tab/>
      </w:r>
      <w:r>
        <w:tab/>
      </w:r>
      <w:r>
        <w:tab/>
        <w:t>Identify two geometric sequences from the</w:t>
      </w:r>
    </w:p>
    <w:p w:rsidR="006A1654" w:rsidRDefault="00AD0FB2" w:rsidP="00E05C65">
      <w:pPr>
        <w:ind w:left="360" w:hanging="360"/>
      </w:pPr>
      <w:r>
        <w:tab/>
      </w:r>
      <w:r>
        <w:tab/>
      </w:r>
      <w:r>
        <w:tab/>
      </w:r>
      <w:proofErr w:type="gramStart"/>
      <w:r>
        <w:t>front</w:t>
      </w:r>
      <w:proofErr w:type="gramEnd"/>
      <w:r>
        <w:t xml:space="preserve"> of this investigation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front</w:t>
      </w:r>
      <w:proofErr w:type="gramEnd"/>
      <w:r>
        <w:t xml:space="preserve"> of this investigation.</w:t>
      </w:r>
    </w:p>
    <w:p w:rsidR="00AD0FB2" w:rsidRDefault="00AD0FB2" w:rsidP="00E05C65">
      <w:pPr>
        <w:ind w:left="360" w:hanging="360"/>
      </w:pPr>
    </w:p>
    <w:p w:rsidR="00AD0FB2" w:rsidRDefault="00AD0FB2" w:rsidP="00E05C65">
      <w:pPr>
        <w:ind w:left="360" w:hanging="360"/>
      </w:pPr>
    </w:p>
    <w:p w:rsidR="00AD0FB2" w:rsidRDefault="00AD0FB2" w:rsidP="00E05C65">
      <w:pPr>
        <w:ind w:left="360" w:hanging="360"/>
      </w:pPr>
    </w:p>
    <w:p w:rsidR="00342BF8" w:rsidRDefault="00AD0FB2" w:rsidP="00342BF8">
      <w:pPr>
        <w:ind w:left="360" w:hanging="360"/>
      </w:pPr>
      <w:r>
        <w:tab/>
      </w:r>
      <w:r>
        <w:tab/>
      </w:r>
      <w:r>
        <w:tab/>
        <w:t xml:space="preserve">What is the </w:t>
      </w:r>
      <w:r w:rsidR="00E42734" w:rsidRPr="00433CA6">
        <w:rPr>
          <w:i/>
        </w:rPr>
        <w:t>initial</w:t>
      </w:r>
      <w:r w:rsidRPr="00433CA6">
        <w:rPr>
          <w:i/>
        </w:rPr>
        <w:t xml:space="preserve"> term</w:t>
      </w:r>
      <w:r>
        <w:t xml:space="preserve">, denoted </w:t>
      </w:r>
      <w:r w:rsidR="00342BF8">
        <w:rPr>
          <w:i/>
        </w:rPr>
        <w:t>a</w:t>
      </w:r>
      <w:r w:rsidR="00342BF8" w:rsidRPr="00342BF8">
        <w:rPr>
          <w:vertAlign w:val="subscript"/>
        </w:rPr>
        <w:t>1</w:t>
      </w:r>
      <w:r w:rsidR="00342BF8">
        <w:t>?</w:t>
      </w:r>
      <w:r w:rsidR="00342BF8">
        <w:tab/>
      </w:r>
      <w:r w:rsidR="00342BF8">
        <w:tab/>
      </w:r>
      <w:r w:rsidR="00342BF8">
        <w:tab/>
      </w:r>
      <w:r w:rsidR="00342BF8">
        <w:tab/>
      </w:r>
      <w:r w:rsidR="00342BF8">
        <w:tab/>
        <w:t xml:space="preserve">What is the </w:t>
      </w:r>
      <w:r w:rsidR="00E42734" w:rsidRPr="00433CA6">
        <w:rPr>
          <w:i/>
        </w:rPr>
        <w:t>initial</w:t>
      </w:r>
      <w:r w:rsidR="00342BF8" w:rsidRPr="00433CA6">
        <w:rPr>
          <w:i/>
        </w:rPr>
        <w:t xml:space="preserve"> term</w:t>
      </w:r>
      <w:r w:rsidR="00342BF8">
        <w:t xml:space="preserve">, denoted </w:t>
      </w:r>
      <w:r w:rsidR="00342BF8">
        <w:rPr>
          <w:i/>
        </w:rPr>
        <w:t>a</w:t>
      </w:r>
      <w:r w:rsidR="00342BF8" w:rsidRPr="00342BF8">
        <w:rPr>
          <w:vertAlign w:val="subscript"/>
        </w:rPr>
        <w:t>1</w:t>
      </w:r>
      <w:r w:rsidR="00342BF8">
        <w:t xml:space="preserve"> for each?</w:t>
      </w:r>
    </w:p>
    <w:p w:rsidR="00342BF8" w:rsidRDefault="00342BF8" w:rsidP="00342BF8">
      <w:pPr>
        <w:ind w:left="360" w:hanging="360"/>
      </w:pPr>
    </w:p>
    <w:p w:rsidR="00342BF8" w:rsidRDefault="00342BF8" w:rsidP="00342BF8">
      <w:pPr>
        <w:ind w:left="360" w:hanging="360"/>
      </w:pPr>
      <w:r>
        <w:tab/>
      </w:r>
      <w:r>
        <w:tab/>
      </w:r>
      <w:r>
        <w:tab/>
      </w:r>
    </w:p>
    <w:p w:rsidR="00342BF8" w:rsidRPr="00342BF8" w:rsidRDefault="00342BF8" w:rsidP="00342BF8">
      <w:pPr>
        <w:ind w:left="360" w:hanging="360"/>
      </w:pPr>
      <w:r>
        <w:tab/>
      </w:r>
      <w:r>
        <w:tab/>
      </w:r>
      <w:r>
        <w:tab/>
        <w:t xml:space="preserve">What is the </w:t>
      </w:r>
      <w:r w:rsidRPr="00433CA6">
        <w:rPr>
          <w:i/>
        </w:rPr>
        <w:t>common difference</w:t>
      </w:r>
      <w:r>
        <w:t xml:space="preserve">, </w:t>
      </w:r>
      <w:r>
        <w:rPr>
          <w:i/>
        </w:rPr>
        <w:t>d</w:t>
      </w:r>
      <w:r>
        <w:t>?</w:t>
      </w:r>
      <w:r>
        <w:tab/>
      </w:r>
      <w:r>
        <w:tab/>
      </w:r>
      <w:r>
        <w:tab/>
      </w:r>
      <w:r>
        <w:tab/>
      </w:r>
      <w:r>
        <w:tab/>
        <w:t xml:space="preserve">What is the </w:t>
      </w:r>
      <w:r w:rsidRPr="00433CA6">
        <w:rPr>
          <w:i/>
        </w:rPr>
        <w:t>common ratio</w:t>
      </w:r>
      <w:r w:rsidR="00FB0C3B">
        <w:t xml:space="preserve">, </w:t>
      </w:r>
      <w:r w:rsidR="00FB0C3B">
        <w:rPr>
          <w:i/>
        </w:rPr>
        <w:t>r</w:t>
      </w:r>
      <w:r w:rsidR="00FB0C3B">
        <w:t>, for each</w:t>
      </w:r>
      <w:r>
        <w:t>?</w:t>
      </w:r>
    </w:p>
    <w:p w:rsidR="00AD0FB2" w:rsidRPr="00342BF8" w:rsidRDefault="00AD0FB2" w:rsidP="00E05C65">
      <w:pPr>
        <w:ind w:left="360" w:hanging="360"/>
      </w:pPr>
    </w:p>
    <w:p w:rsidR="006A1654" w:rsidRDefault="006A1654" w:rsidP="006A1654"/>
    <w:p w:rsidR="000E1CF6" w:rsidRDefault="000E1CF6" w:rsidP="006A1654"/>
    <w:p w:rsidR="000E1CF6" w:rsidRDefault="007B55EB" w:rsidP="006A1654">
      <w:r>
        <w:t>III.</w:t>
      </w:r>
      <w:r>
        <w:tab/>
        <w:t xml:space="preserve">Sequences can be represented either </w:t>
      </w:r>
      <w:r w:rsidRPr="007B55EB">
        <w:rPr>
          <w:b/>
        </w:rPr>
        <w:t>recursively</w:t>
      </w:r>
      <w:r>
        <w:t xml:space="preserve"> or </w:t>
      </w:r>
      <w:r w:rsidRPr="007B55EB">
        <w:rPr>
          <w:b/>
        </w:rPr>
        <w:t>explicitly</w:t>
      </w:r>
      <w:r>
        <w:t>.</w:t>
      </w:r>
    </w:p>
    <w:p w:rsidR="007B55EB" w:rsidRDefault="00BB638E" w:rsidP="00BB638E">
      <w:pPr>
        <w:ind w:left="360"/>
      </w:pPr>
      <w:r>
        <w:t>A</w:t>
      </w:r>
      <w:r w:rsidRPr="00BB638E">
        <w:t xml:space="preserve"> </w:t>
      </w:r>
      <w:r w:rsidRPr="00BB638E">
        <w:rPr>
          <w:b/>
        </w:rPr>
        <w:t>recursive formula</w:t>
      </w:r>
      <w:r w:rsidRPr="00BB638E">
        <w:t xml:space="preserve"> is a formula that requires the </w:t>
      </w:r>
      <w:r w:rsidRPr="004E4B22">
        <w:rPr>
          <w:i/>
        </w:rPr>
        <w:t>computation of all previous terms</w:t>
      </w:r>
      <w:r w:rsidRPr="00BB638E">
        <w:t xml:space="preserve"> in order to find the value of </w:t>
      </w:r>
      <w:r w:rsidRPr="00BB638E">
        <w:rPr>
          <w:i/>
        </w:rPr>
        <w:t>a</w:t>
      </w:r>
      <w:r w:rsidRPr="00BB638E">
        <w:rPr>
          <w:i/>
          <w:vertAlign w:val="subscript"/>
        </w:rPr>
        <w:t>n</w:t>
      </w:r>
      <w:r>
        <w:t xml:space="preserve">.  </w:t>
      </w:r>
      <w:r w:rsidRPr="00BB638E">
        <w:t>A</w:t>
      </w:r>
      <w:r>
        <w:t xml:space="preserve">n </w:t>
      </w:r>
      <w:r w:rsidRPr="00BB638E">
        <w:rPr>
          <w:b/>
        </w:rPr>
        <w:t>explicit formula</w:t>
      </w:r>
      <w:r>
        <w:t xml:space="preserve"> </w:t>
      </w:r>
      <w:r w:rsidRPr="00BB638E">
        <w:t xml:space="preserve">allows </w:t>
      </w:r>
      <w:r w:rsidRPr="00BB638E">
        <w:rPr>
          <w:i/>
        </w:rPr>
        <w:t>direct computation</w:t>
      </w:r>
      <w:r w:rsidRPr="00BB638E">
        <w:t xml:space="preserve"> of any term</w:t>
      </w:r>
      <w:r>
        <w:t>.</w:t>
      </w:r>
    </w:p>
    <w:p w:rsidR="004E4B22" w:rsidRDefault="004E4B22" w:rsidP="00BB638E">
      <w:pPr>
        <w:ind w:left="360"/>
      </w:pPr>
    </w:p>
    <w:p w:rsidR="004E4B22" w:rsidRDefault="004E4B22" w:rsidP="004E4B22">
      <w:pPr>
        <w:pStyle w:val="ListParagraph"/>
        <w:numPr>
          <w:ilvl w:val="0"/>
          <w:numId w:val="3"/>
        </w:numPr>
      </w:pPr>
      <w:r>
        <w:t xml:space="preserve">A </w:t>
      </w:r>
      <w:r w:rsidRPr="004E4B22">
        <w:rPr>
          <w:b/>
        </w:rPr>
        <w:t>recursive rule</w:t>
      </w:r>
      <w:r>
        <w:t xml:space="preserve"> for a sequence contains two </w:t>
      </w:r>
      <w:r w:rsidR="006D3417">
        <w:t>statements</w:t>
      </w:r>
      <w:r>
        <w:t xml:space="preserve"> as follows:</w:t>
      </w:r>
    </w:p>
    <w:p w:rsidR="004E4B22" w:rsidRDefault="00891B1F" w:rsidP="004E4B22">
      <w:pPr>
        <w:pStyle w:val="ListParagraph"/>
        <w:numPr>
          <w:ilvl w:val="0"/>
          <w:numId w:val="4"/>
        </w:num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87.75pt;margin-top:9.8pt;width:22.5pt;height:59.25pt;flip:x;z-index:251668480" o:connectortype="straight">
            <v:stroke dashstyle="1 1" endarrow="block" endcap="round"/>
          </v:shape>
        </w:pict>
      </w:r>
      <w:r w:rsidR="004E4B22">
        <w:t xml:space="preserve">The </w:t>
      </w:r>
      <w:r w:rsidR="004E4B22">
        <w:rPr>
          <w:i/>
        </w:rPr>
        <w:t xml:space="preserve">initial condition – </w:t>
      </w:r>
      <w:r w:rsidR="004E4B22">
        <w:t>States one or more initial terms</w:t>
      </w:r>
    </w:p>
    <w:p w:rsidR="004E4B22" w:rsidRDefault="00891B1F" w:rsidP="004E4B22">
      <w:pPr>
        <w:pStyle w:val="ListParagraph"/>
        <w:numPr>
          <w:ilvl w:val="0"/>
          <w:numId w:val="4"/>
        </w:numPr>
      </w:pPr>
      <w:r>
        <w:rPr>
          <w:noProof/>
        </w:rPr>
        <w:pict>
          <v:shape id="_x0000_s1028" type="#_x0000_t32" style="position:absolute;left:0;text-align:left;margin-left:96.75pt;margin-top:12.5pt;width:31.5pt;height:72.75pt;flip:x;z-index:251669504" o:connectortype="straight">
            <v:stroke dashstyle="1 1" endarrow="block"/>
          </v:shape>
        </w:pict>
      </w:r>
      <w:r w:rsidR="004E4B22">
        <w:t xml:space="preserve">The </w:t>
      </w:r>
      <w:r w:rsidR="004E4B22">
        <w:rPr>
          <w:i/>
        </w:rPr>
        <w:t xml:space="preserve">recurrence relation – </w:t>
      </w:r>
      <w:r w:rsidR="004E4B22">
        <w:t>Defines each subsequent term in the sequence by the previous term</w:t>
      </w:r>
    </w:p>
    <w:p w:rsidR="004E4B22" w:rsidRDefault="004E4B22" w:rsidP="006A6D27"/>
    <w:p w:rsidR="006A6D27" w:rsidRPr="007F5B0F" w:rsidRDefault="006A6D27" w:rsidP="006A6D27">
      <w:pPr>
        <w:ind w:left="720" w:firstLine="360"/>
        <w:rPr>
          <w:i/>
        </w:rPr>
      </w:pPr>
      <w:r>
        <w:t>The natural numbers are defin</w:t>
      </w:r>
      <w:r w:rsidR="007F5B0F">
        <w:t xml:space="preserve">ed recursively as follows.  </w:t>
      </w:r>
      <w:r w:rsidR="007F5B0F">
        <w:rPr>
          <w:i/>
        </w:rPr>
        <w:t>Pay attention to the notation.</w:t>
      </w:r>
    </w:p>
    <w:p w:rsidR="006A6D27" w:rsidRDefault="00891B1F" w:rsidP="006A6D27">
      <w:pPr>
        <w:ind w:left="720" w:firstLine="360"/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61.5pt;margin-top:7.85pt;width:7.15pt;height:57pt;z-index:251667456"/>
        </w:pict>
      </w:r>
    </w:p>
    <w:p w:rsidR="006A6D27" w:rsidRDefault="006A6D27" w:rsidP="006A6D27">
      <w:pPr>
        <w:ind w:left="720" w:firstLine="360"/>
      </w:pPr>
      <w:r>
        <w:tab/>
      </w:r>
      <w:r>
        <w:rPr>
          <w:i/>
        </w:rPr>
        <w:t>a</w:t>
      </w:r>
      <w:r w:rsidRPr="006A6D27">
        <w:rPr>
          <w:vertAlign w:val="subscript"/>
        </w:rPr>
        <w:t>1</w:t>
      </w:r>
      <w:r>
        <w:t xml:space="preserve"> = 1</w:t>
      </w:r>
    </w:p>
    <w:p w:rsidR="006A6D27" w:rsidRDefault="006A6D27" w:rsidP="006A6D27">
      <w:pPr>
        <w:ind w:left="720" w:firstLine="360"/>
      </w:pPr>
    </w:p>
    <w:p w:rsidR="006A6D27" w:rsidRPr="006A6D27" w:rsidRDefault="006A6D27" w:rsidP="006A6D27">
      <w:pPr>
        <w:ind w:left="720" w:firstLine="360"/>
      </w:pPr>
      <w:r>
        <w:tab/>
      </w:r>
      <w:proofErr w:type="gramStart"/>
      <w:r w:rsidRPr="006A6D27">
        <w:rPr>
          <w:i/>
        </w:rPr>
        <w:t>a</w:t>
      </w:r>
      <w:r w:rsidRPr="006A6D27">
        <w:rPr>
          <w:i/>
          <w:vertAlign w:val="subscript"/>
        </w:rPr>
        <w:t>k</w:t>
      </w:r>
      <w:r w:rsidRPr="006A6D27">
        <w:rPr>
          <w:vertAlign w:val="subscript"/>
        </w:rPr>
        <w:t>+</w:t>
      </w:r>
      <w:proofErr w:type="gramEnd"/>
      <w:r w:rsidRPr="006A6D27">
        <w:rPr>
          <w:vertAlign w:val="subscript"/>
        </w:rPr>
        <w:t>1</w:t>
      </w:r>
      <w:r>
        <w:t xml:space="preserve"> = </w:t>
      </w:r>
      <w:proofErr w:type="spellStart"/>
      <w:r w:rsidRPr="006A6D27">
        <w:rPr>
          <w:i/>
        </w:rPr>
        <w:t>a</w:t>
      </w:r>
      <w:r w:rsidRPr="006A6D27">
        <w:rPr>
          <w:i/>
          <w:vertAlign w:val="subscript"/>
        </w:rPr>
        <w:t>k</w:t>
      </w:r>
      <w:proofErr w:type="spellEnd"/>
      <w:r>
        <w:t xml:space="preserve">  + 1,  </w:t>
      </w:r>
      <w:r>
        <w:rPr>
          <w:i/>
        </w:rPr>
        <w:t xml:space="preserve">k </w:t>
      </w:r>
      <w:r w:rsidRPr="006A6D27">
        <w:rPr>
          <w:u w:val="single"/>
        </w:rPr>
        <w:t>&gt;</w:t>
      </w:r>
      <w:r>
        <w:t xml:space="preserve"> 1</w:t>
      </w:r>
    </w:p>
    <w:p w:rsidR="007B55EB" w:rsidRDefault="007B55EB" w:rsidP="006A1654">
      <w:r>
        <w:tab/>
      </w:r>
    </w:p>
    <w:p w:rsidR="007F5B0F" w:rsidRDefault="007F5B0F" w:rsidP="006A1654"/>
    <w:p w:rsidR="007F5B0F" w:rsidRDefault="007F5B0F" w:rsidP="006A1654">
      <w:r>
        <w:tab/>
      </w:r>
      <w:r>
        <w:tab/>
      </w:r>
      <w:r>
        <w:tab/>
      </w:r>
      <w:r w:rsidR="00EE558D">
        <w:tab/>
      </w:r>
      <w:proofErr w:type="spellStart"/>
      <w:r w:rsidR="00EE558D">
        <w:t>i</w:t>
      </w:r>
      <w:proofErr w:type="spellEnd"/>
      <w:r w:rsidR="00EE558D">
        <w:t>.</w:t>
      </w:r>
      <w:r w:rsidR="00EE558D">
        <w:tab/>
      </w:r>
      <w:r>
        <w:t xml:space="preserve">Write the recursive </w:t>
      </w:r>
      <w:r w:rsidR="00DD2BC9">
        <w:t>rule</w:t>
      </w:r>
      <w:r>
        <w:t xml:space="preserve"> for the following sequence:  10, 16, 22, </w:t>
      </w:r>
      <w:proofErr w:type="gramStart"/>
      <w:r>
        <w:t>28, …</w:t>
      </w:r>
      <w:proofErr w:type="gramEnd"/>
    </w:p>
    <w:p w:rsidR="007F5B0F" w:rsidRDefault="007F5B0F" w:rsidP="006A1654">
      <w:r>
        <w:tab/>
      </w:r>
    </w:p>
    <w:p w:rsidR="00DD2BC9" w:rsidRDefault="00DD2BC9" w:rsidP="006A1654"/>
    <w:p w:rsidR="00EE558D" w:rsidRDefault="00EE558D" w:rsidP="006A1654"/>
    <w:p w:rsidR="00AF6DC5" w:rsidRDefault="00AF6DC5" w:rsidP="006A1654"/>
    <w:p w:rsidR="00AF6DC5" w:rsidRDefault="00AF6DC5" w:rsidP="006A1654"/>
    <w:p w:rsidR="00AF6DC5" w:rsidRDefault="00AF6DC5" w:rsidP="006A1654">
      <w:r>
        <w:tab/>
      </w:r>
      <w:r>
        <w:tab/>
      </w:r>
      <w:r>
        <w:tab/>
      </w:r>
      <w:r w:rsidR="00EE558D">
        <w:tab/>
        <w:t>ii.</w:t>
      </w:r>
      <w:r w:rsidR="00EE558D">
        <w:tab/>
      </w:r>
      <w:r>
        <w:t xml:space="preserve">Write the recursive </w:t>
      </w:r>
      <w:r w:rsidR="00DD2BC9">
        <w:t>rule</w:t>
      </w:r>
      <w:r>
        <w:t xml:space="preserve"> for the powers of 11</w:t>
      </w:r>
      <w:r w:rsidR="00DD2BC9">
        <w:t>.</w:t>
      </w:r>
    </w:p>
    <w:p w:rsidR="00DD2BC9" w:rsidRDefault="00DD2BC9" w:rsidP="006A1654"/>
    <w:p w:rsidR="00DD2BC9" w:rsidRDefault="00DD2BC9" w:rsidP="006A1654"/>
    <w:p w:rsidR="00DD2BC9" w:rsidRDefault="00DD2BC9" w:rsidP="006A1654"/>
    <w:p w:rsidR="00DD2BC9" w:rsidRDefault="00DD2BC9" w:rsidP="006A1654"/>
    <w:p w:rsidR="00DD2BC9" w:rsidRDefault="00905F75" w:rsidP="00905F75">
      <w:pPr>
        <w:ind w:left="360" w:hanging="36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Page 3</w:t>
      </w:r>
    </w:p>
    <w:p w:rsidR="00AF6DC5" w:rsidRDefault="00EE00E3" w:rsidP="00AF6DC5">
      <w:pPr>
        <w:pStyle w:val="ListParagraph"/>
        <w:numPr>
          <w:ilvl w:val="0"/>
          <w:numId w:val="3"/>
        </w:numPr>
      </w:pPr>
      <w:r w:rsidRPr="00EE00E3">
        <w:t>A</w:t>
      </w:r>
      <w:r>
        <w:t xml:space="preserve">n </w:t>
      </w:r>
      <w:r w:rsidRPr="00EE00E3">
        <w:rPr>
          <w:b/>
        </w:rPr>
        <w:t xml:space="preserve">explicit formula </w:t>
      </w:r>
      <w:r w:rsidR="006D3417">
        <w:t>is one statement that for each term, including the first one, is defined in terms of its position in the sequence</w:t>
      </w:r>
      <w:r>
        <w:t>.</w:t>
      </w:r>
    </w:p>
    <w:p w:rsidR="00621C3E" w:rsidRPr="006E38CE" w:rsidRDefault="00621C3E" w:rsidP="00621C3E">
      <w:pPr>
        <w:rPr>
          <w:sz w:val="16"/>
          <w:szCs w:val="16"/>
        </w:rPr>
      </w:pPr>
    </w:p>
    <w:p w:rsidR="00422324" w:rsidRPr="00182B30" w:rsidRDefault="00422324" w:rsidP="00422324">
      <w:pPr>
        <w:ind w:left="1080"/>
        <w:rPr>
          <w:i/>
        </w:rPr>
      </w:pPr>
      <w:r w:rsidRPr="00182B30">
        <w:rPr>
          <w:i/>
        </w:rPr>
        <w:t>Arithmetic Rule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82B30">
        <w:rPr>
          <w:i/>
        </w:rPr>
        <w:t>Geometric Rule:</w:t>
      </w:r>
    </w:p>
    <w:p w:rsidR="00422324" w:rsidRPr="006E38CE" w:rsidRDefault="00422324" w:rsidP="00422324">
      <w:pPr>
        <w:ind w:left="1080"/>
        <w:rPr>
          <w:sz w:val="16"/>
          <w:szCs w:val="16"/>
        </w:rPr>
      </w:pPr>
    </w:p>
    <w:p w:rsidR="00422324" w:rsidRDefault="00422324" w:rsidP="00422324">
      <w:pPr>
        <w:ind w:left="1080"/>
      </w:pPr>
      <w:proofErr w:type="gramStart"/>
      <w:r w:rsidRPr="006D3417">
        <w:rPr>
          <w:i/>
          <w:highlight w:val="yellow"/>
        </w:rPr>
        <w:t>a</w:t>
      </w:r>
      <w:r w:rsidRPr="006D3417">
        <w:rPr>
          <w:i/>
          <w:highlight w:val="yellow"/>
          <w:vertAlign w:val="subscript"/>
        </w:rPr>
        <w:t>n</w:t>
      </w:r>
      <w:proofErr w:type="gramEnd"/>
      <w:r w:rsidRPr="006D3417">
        <w:rPr>
          <w:highlight w:val="yellow"/>
        </w:rPr>
        <w:t xml:space="preserve"> = </w:t>
      </w:r>
      <w:r w:rsidRPr="006D3417">
        <w:rPr>
          <w:i/>
          <w:highlight w:val="yellow"/>
        </w:rPr>
        <w:t>a</w:t>
      </w:r>
      <w:r w:rsidRPr="006D3417">
        <w:rPr>
          <w:highlight w:val="yellow"/>
          <w:vertAlign w:val="subscript"/>
        </w:rPr>
        <w:t>1</w:t>
      </w:r>
      <w:r w:rsidRPr="006D3417">
        <w:rPr>
          <w:highlight w:val="yellow"/>
        </w:rPr>
        <w:t xml:space="preserve"> + (</w:t>
      </w:r>
      <w:r w:rsidRPr="006D3417">
        <w:rPr>
          <w:i/>
          <w:highlight w:val="yellow"/>
        </w:rPr>
        <w:t>n</w:t>
      </w:r>
      <w:r w:rsidRPr="006D3417">
        <w:rPr>
          <w:highlight w:val="yellow"/>
        </w:rPr>
        <w:t xml:space="preserve"> – 1)</w:t>
      </w:r>
      <w:r w:rsidRPr="006D3417">
        <w:rPr>
          <w:i/>
          <w:highlight w:val="yellow"/>
        </w:rPr>
        <w:t>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 w:rsidRPr="006D3417">
        <w:rPr>
          <w:i/>
          <w:highlight w:val="yellow"/>
        </w:rPr>
        <w:t>g</w:t>
      </w:r>
      <w:r w:rsidRPr="006D3417">
        <w:rPr>
          <w:i/>
          <w:highlight w:val="yellow"/>
          <w:vertAlign w:val="subscript"/>
        </w:rPr>
        <w:t>n</w:t>
      </w:r>
      <w:proofErr w:type="spellEnd"/>
      <w:r w:rsidRPr="006D3417">
        <w:rPr>
          <w:highlight w:val="yellow"/>
          <w:vertAlign w:val="subscript"/>
        </w:rPr>
        <w:t xml:space="preserve"> </w:t>
      </w:r>
      <w:r w:rsidRPr="006D3417">
        <w:rPr>
          <w:highlight w:val="yellow"/>
        </w:rPr>
        <w:t xml:space="preserve">= </w:t>
      </w:r>
      <w:r w:rsidRPr="006D3417">
        <w:rPr>
          <w:i/>
          <w:highlight w:val="yellow"/>
        </w:rPr>
        <w:t>g</w:t>
      </w:r>
      <w:r w:rsidRPr="006D3417">
        <w:rPr>
          <w:highlight w:val="yellow"/>
          <w:vertAlign w:val="subscript"/>
        </w:rPr>
        <w:t>1</w:t>
      </w:r>
      <w:r w:rsidR="006D3417" w:rsidRPr="006D3417">
        <w:rPr>
          <w:b/>
          <w:highlight w:val="yellow"/>
        </w:rPr>
        <w:t>·</w:t>
      </w:r>
      <w:r w:rsidR="006D3417">
        <w:rPr>
          <w:b/>
          <w:highlight w:val="yellow"/>
        </w:rPr>
        <w:t xml:space="preserve"> </w:t>
      </w:r>
      <w:r w:rsidRPr="006D3417">
        <w:rPr>
          <w:i/>
          <w:highlight w:val="yellow"/>
        </w:rPr>
        <w:t>r</w:t>
      </w:r>
      <w:r w:rsidRPr="006D3417">
        <w:rPr>
          <w:highlight w:val="yellow"/>
        </w:rPr>
        <w:t xml:space="preserve"> </w:t>
      </w:r>
      <w:r w:rsidRPr="006D3417">
        <w:rPr>
          <w:i/>
          <w:highlight w:val="yellow"/>
          <w:vertAlign w:val="superscript"/>
        </w:rPr>
        <w:t>n</w:t>
      </w:r>
      <w:r w:rsidRPr="006D3417">
        <w:rPr>
          <w:highlight w:val="yellow"/>
          <w:vertAlign w:val="superscript"/>
        </w:rPr>
        <w:t xml:space="preserve"> – 1</w:t>
      </w:r>
      <w:r>
        <w:t xml:space="preserve"> </w:t>
      </w:r>
    </w:p>
    <w:p w:rsidR="00422324" w:rsidRDefault="00422324" w:rsidP="006E38CE"/>
    <w:p w:rsidR="00422324" w:rsidRDefault="00422324" w:rsidP="00DC46CD">
      <w:pPr>
        <w:pStyle w:val="ListParagraph"/>
        <w:numPr>
          <w:ilvl w:val="0"/>
          <w:numId w:val="5"/>
        </w:numPr>
      </w:pPr>
      <w:r>
        <w:t xml:space="preserve">Write the explicit rule for the following sequence:  </w:t>
      </w:r>
      <w:r>
        <w:tab/>
        <w:t xml:space="preserve">10, 16, 22, </w:t>
      </w:r>
      <w:proofErr w:type="gramStart"/>
      <w:r>
        <w:t>28, …</w:t>
      </w:r>
      <w:proofErr w:type="gramEnd"/>
    </w:p>
    <w:p w:rsidR="00422324" w:rsidRDefault="00C030E2" w:rsidP="00DC46CD">
      <w:pPr>
        <w:ind w:left="1080" w:firstLine="360"/>
      </w:pPr>
      <w:r>
        <w:t>(S</w:t>
      </w:r>
      <w:r w:rsidR="00422324">
        <w:t>implify your final formula</w:t>
      </w:r>
      <w:r>
        <w:t>.</w:t>
      </w:r>
      <w:r w:rsidR="00422324">
        <w:t xml:space="preserve">)  </w:t>
      </w:r>
    </w:p>
    <w:p w:rsidR="00422324" w:rsidRDefault="00422324" w:rsidP="00422324">
      <w:pPr>
        <w:ind w:left="1080"/>
      </w:pPr>
    </w:p>
    <w:p w:rsidR="00422324" w:rsidRDefault="00422324" w:rsidP="00422324">
      <w:pPr>
        <w:ind w:left="1080"/>
      </w:pPr>
    </w:p>
    <w:p w:rsidR="00422324" w:rsidRDefault="00422324" w:rsidP="00422324">
      <w:pPr>
        <w:ind w:left="1080"/>
      </w:pPr>
    </w:p>
    <w:p w:rsidR="005A383A" w:rsidRDefault="005A383A" w:rsidP="00422324">
      <w:pPr>
        <w:ind w:left="1080"/>
      </w:pPr>
    </w:p>
    <w:p w:rsidR="00381134" w:rsidRDefault="00381134" w:rsidP="00422324">
      <w:pPr>
        <w:ind w:left="1080"/>
      </w:pPr>
    </w:p>
    <w:p w:rsidR="00DC46CD" w:rsidRDefault="00DC46CD" w:rsidP="00422324">
      <w:pPr>
        <w:ind w:left="1080"/>
      </w:pPr>
    </w:p>
    <w:p w:rsidR="00DC46CD" w:rsidRDefault="00DC46CD" w:rsidP="00DC46CD">
      <w:pPr>
        <w:ind w:left="1440" w:firstLine="360"/>
      </w:pPr>
      <w:r>
        <w:tab/>
        <w:t>What type of function does the formula appear to be?</w:t>
      </w:r>
    </w:p>
    <w:p w:rsidR="00DC46CD" w:rsidRDefault="00DC46CD" w:rsidP="00422324">
      <w:pPr>
        <w:ind w:left="1080"/>
      </w:pPr>
    </w:p>
    <w:p w:rsidR="00422324" w:rsidRDefault="00DC46CD" w:rsidP="00DC46CD">
      <w:pPr>
        <w:ind w:left="1800" w:firstLine="360"/>
      </w:pPr>
      <w:r>
        <w:t xml:space="preserve">Use your rule to calculate </w:t>
      </w:r>
      <w:r w:rsidRPr="00DC46CD">
        <w:rPr>
          <w:i/>
        </w:rPr>
        <w:t>a</w:t>
      </w:r>
      <w:r w:rsidRPr="00DC46CD">
        <w:rPr>
          <w:vertAlign w:val="subscript"/>
        </w:rPr>
        <w:t>102</w:t>
      </w:r>
      <w:r>
        <w:t>.  _______________</w:t>
      </w:r>
    </w:p>
    <w:p w:rsidR="00DC46CD" w:rsidRDefault="00DC46CD" w:rsidP="00422324">
      <w:pPr>
        <w:ind w:left="1080"/>
      </w:pPr>
    </w:p>
    <w:p w:rsidR="00DC46CD" w:rsidRPr="00DC46CD" w:rsidRDefault="00DC46CD" w:rsidP="00422324">
      <w:pPr>
        <w:ind w:left="1080"/>
      </w:pPr>
    </w:p>
    <w:p w:rsidR="00422324" w:rsidRDefault="00422324" w:rsidP="00422324">
      <w:pPr>
        <w:ind w:left="1080"/>
      </w:pPr>
    </w:p>
    <w:p w:rsidR="00422324" w:rsidRDefault="00422324" w:rsidP="00422324">
      <w:pPr>
        <w:ind w:left="1080"/>
      </w:pPr>
    </w:p>
    <w:p w:rsidR="00422324" w:rsidRDefault="00422324" w:rsidP="00DC46CD">
      <w:pPr>
        <w:pStyle w:val="ListParagraph"/>
        <w:numPr>
          <w:ilvl w:val="0"/>
          <w:numId w:val="5"/>
        </w:numPr>
      </w:pPr>
      <w:r>
        <w:t>Write the explicit rule for the following sequence:</w:t>
      </w:r>
      <w:r>
        <w:tab/>
      </w:r>
      <w:r w:rsidR="00884218">
        <w:t xml:space="preserve">600, 150, 37.5, </w:t>
      </w:r>
      <w:proofErr w:type="gramStart"/>
      <w:r w:rsidR="00884218">
        <w:t>9.375, …</w:t>
      </w:r>
      <w:proofErr w:type="gramEnd"/>
      <w:r w:rsidR="0039758D">
        <w:t xml:space="preserve"> </w:t>
      </w:r>
    </w:p>
    <w:p w:rsidR="00DC46CD" w:rsidRPr="00F868F1" w:rsidRDefault="00F868F1" w:rsidP="00F868F1">
      <w:pPr>
        <w:ind w:left="1440"/>
      </w:pPr>
      <w:r>
        <w:t>(</w:t>
      </w:r>
      <w:r w:rsidR="00530E86">
        <w:t xml:space="preserve">Simplify </w:t>
      </w:r>
      <w:r>
        <w:t>your final formula</w:t>
      </w:r>
      <w:r w:rsidR="00530E86">
        <w:t xml:space="preserve"> – write it</w:t>
      </w:r>
      <w:r>
        <w:t xml:space="preserve"> in terms of just </w:t>
      </w:r>
      <w:r>
        <w:rPr>
          <w:i/>
        </w:rPr>
        <w:t>n.</w:t>
      </w:r>
      <w:r>
        <w:t>)</w:t>
      </w:r>
    </w:p>
    <w:p w:rsidR="00DC46CD" w:rsidRDefault="00DC46CD" w:rsidP="00422324">
      <w:pPr>
        <w:ind w:left="1080"/>
      </w:pPr>
    </w:p>
    <w:p w:rsidR="005A383A" w:rsidRDefault="005A383A" w:rsidP="00422324">
      <w:pPr>
        <w:ind w:left="1080"/>
      </w:pPr>
    </w:p>
    <w:p w:rsidR="00DC46CD" w:rsidRDefault="00DC46CD" w:rsidP="00422324">
      <w:pPr>
        <w:ind w:left="1080"/>
      </w:pPr>
    </w:p>
    <w:p w:rsidR="00381134" w:rsidRDefault="00381134" w:rsidP="00422324">
      <w:pPr>
        <w:ind w:left="1080"/>
      </w:pPr>
    </w:p>
    <w:p w:rsidR="006E38CE" w:rsidRDefault="006E38CE" w:rsidP="00422324">
      <w:pPr>
        <w:ind w:left="1080"/>
      </w:pPr>
    </w:p>
    <w:p w:rsidR="00DC46CD" w:rsidRDefault="00DC46CD" w:rsidP="00422324">
      <w:pPr>
        <w:ind w:left="1080"/>
      </w:pPr>
    </w:p>
    <w:p w:rsidR="00CE033B" w:rsidRDefault="00CE033B" w:rsidP="00422324">
      <w:pPr>
        <w:ind w:left="1080"/>
      </w:pPr>
    </w:p>
    <w:p w:rsidR="00DC46CD" w:rsidRDefault="00DC46CD" w:rsidP="00422324">
      <w:pPr>
        <w:ind w:left="1080"/>
      </w:pPr>
    </w:p>
    <w:p w:rsidR="00DC46CD" w:rsidRDefault="00DC46CD" w:rsidP="00381134">
      <w:pPr>
        <w:ind w:left="1440" w:firstLine="360"/>
      </w:pPr>
      <w:r>
        <w:tab/>
        <w:t>What type of function does the formula appear to be?</w:t>
      </w:r>
    </w:p>
    <w:p w:rsidR="00DC46CD" w:rsidRDefault="00DC46CD" w:rsidP="00422324">
      <w:pPr>
        <w:ind w:left="1080"/>
      </w:pPr>
    </w:p>
    <w:p w:rsidR="00DC46CD" w:rsidRDefault="00DC46CD" w:rsidP="00DC46CD">
      <w:pPr>
        <w:ind w:left="1800" w:firstLine="360"/>
      </w:pPr>
      <w:r>
        <w:t xml:space="preserve">Use your rule to calculate </w:t>
      </w:r>
      <w:r w:rsidRPr="00DC46CD">
        <w:rPr>
          <w:i/>
        </w:rPr>
        <w:t>a</w:t>
      </w:r>
      <w:r w:rsidRPr="00DC46CD">
        <w:rPr>
          <w:vertAlign w:val="subscript"/>
        </w:rPr>
        <w:t>1</w:t>
      </w:r>
      <w:r w:rsidR="00D67E87">
        <w:rPr>
          <w:vertAlign w:val="subscript"/>
        </w:rPr>
        <w:t>0</w:t>
      </w:r>
      <w:r>
        <w:t>.  _______________</w:t>
      </w:r>
    </w:p>
    <w:p w:rsidR="00DC46CD" w:rsidRDefault="00DC46CD" w:rsidP="00DC46CD">
      <w:pPr>
        <w:ind w:left="1080"/>
      </w:pPr>
    </w:p>
    <w:p w:rsidR="00DC46CD" w:rsidRDefault="00DC46CD" w:rsidP="00422324">
      <w:pPr>
        <w:ind w:left="1080"/>
      </w:pPr>
    </w:p>
    <w:p w:rsidR="00422324" w:rsidRDefault="00422324" w:rsidP="00422324">
      <w:pPr>
        <w:ind w:left="1080"/>
      </w:pPr>
    </w:p>
    <w:p w:rsidR="00422324" w:rsidRDefault="001527BB" w:rsidP="001527BB">
      <w:r>
        <w:t>IV.</w:t>
      </w:r>
      <w:r>
        <w:tab/>
        <w:t xml:space="preserve">Finding recursive and </w:t>
      </w:r>
      <w:r w:rsidR="00CE033B">
        <w:t>explicit formulas for sequences:</w:t>
      </w:r>
    </w:p>
    <w:p w:rsidR="001527BB" w:rsidRDefault="001527BB" w:rsidP="001527BB"/>
    <w:p w:rsidR="001527BB" w:rsidRDefault="00DD0452" w:rsidP="00DD0452">
      <w:pPr>
        <w:pStyle w:val="ListParagraph"/>
        <w:numPr>
          <w:ilvl w:val="0"/>
          <w:numId w:val="6"/>
        </w:numPr>
      </w:pPr>
      <w:r>
        <w:t xml:space="preserve"> Steps for converting from </w:t>
      </w:r>
      <w:r w:rsidRPr="00DD0452">
        <w:rPr>
          <w:b/>
        </w:rPr>
        <w:t>explicit to recursive</w:t>
      </w:r>
      <w:r>
        <w:t>:</w:t>
      </w:r>
    </w:p>
    <w:p w:rsidR="00DD0452" w:rsidRDefault="00DD0452" w:rsidP="00DD0452">
      <w:pPr>
        <w:pStyle w:val="ListParagraph"/>
        <w:numPr>
          <w:ilvl w:val="0"/>
          <w:numId w:val="7"/>
        </w:numPr>
      </w:pPr>
      <w:r>
        <w:t xml:space="preserve">Find </w:t>
      </w:r>
      <w:r w:rsidRPr="00DD0452">
        <w:rPr>
          <w:i/>
        </w:rPr>
        <w:t>a</w:t>
      </w:r>
      <w:r w:rsidRPr="00DD0452">
        <w:rPr>
          <w:vertAlign w:val="subscript"/>
        </w:rPr>
        <w:t>1</w:t>
      </w:r>
      <w:r>
        <w:t>.</w:t>
      </w:r>
      <w:r w:rsidR="002B5159">
        <w:t xml:space="preserve">  (Provides the </w:t>
      </w:r>
      <w:r w:rsidR="002B5159">
        <w:rPr>
          <w:i/>
        </w:rPr>
        <w:t>initial condition</w:t>
      </w:r>
      <w:r w:rsidR="002B5159">
        <w:t>)</w:t>
      </w:r>
    </w:p>
    <w:p w:rsidR="00DD0452" w:rsidRDefault="00DD0452" w:rsidP="00DD0452">
      <w:pPr>
        <w:pStyle w:val="ListParagraph"/>
        <w:numPr>
          <w:ilvl w:val="0"/>
          <w:numId w:val="7"/>
        </w:numPr>
      </w:pPr>
      <w:r>
        <w:t xml:space="preserve">Find </w:t>
      </w:r>
      <w:r w:rsidRPr="00DD0452">
        <w:rPr>
          <w:i/>
        </w:rPr>
        <w:t>a</w:t>
      </w:r>
      <w:r w:rsidRPr="002B5159">
        <w:rPr>
          <w:i/>
          <w:vertAlign w:val="subscript"/>
        </w:rPr>
        <w:t>n</w:t>
      </w:r>
      <w:r w:rsidRPr="00DD0452">
        <w:rPr>
          <w:vertAlign w:val="subscript"/>
        </w:rPr>
        <w:t>+1</w:t>
      </w:r>
      <w:r>
        <w:t xml:space="preserve">  (</w:t>
      </w:r>
      <w:r w:rsidR="002B5159">
        <w:t>Replace</w:t>
      </w:r>
      <w:r>
        <w:t xml:space="preserve"> </w:t>
      </w:r>
      <w:r w:rsidR="002B5159">
        <w:rPr>
          <w:i/>
        </w:rPr>
        <w:t xml:space="preserve">n </w:t>
      </w:r>
      <w:r w:rsidR="002B5159">
        <w:t xml:space="preserve">with </w:t>
      </w:r>
      <w:r>
        <w:rPr>
          <w:i/>
        </w:rPr>
        <w:t xml:space="preserve"> n </w:t>
      </w:r>
      <w:r>
        <w:t>+ 1)</w:t>
      </w:r>
    </w:p>
    <w:p w:rsidR="002B5159" w:rsidRDefault="00DD0452" w:rsidP="002B5159">
      <w:pPr>
        <w:pStyle w:val="ListParagraph"/>
        <w:numPr>
          <w:ilvl w:val="0"/>
          <w:numId w:val="7"/>
        </w:numPr>
      </w:pPr>
      <w:r>
        <w:t xml:space="preserve">Replace the expression with </w:t>
      </w:r>
      <w:proofErr w:type="gramStart"/>
      <w:r w:rsidR="002B5159" w:rsidRPr="00DD0452">
        <w:rPr>
          <w:i/>
        </w:rPr>
        <w:t>a</w:t>
      </w:r>
      <w:r w:rsidR="002B5159" w:rsidRPr="002B5159">
        <w:rPr>
          <w:i/>
          <w:vertAlign w:val="subscript"/>
        </w:rPr>
        <w:t>n</w:t>
      </w:r>
      <w:proofErr w:type="gramEnd"/>
      <w:r w:rsidR="002B5159">
        <w:t xml:space="preserve"> from the original explicit formula.  (Provides the </w:t>
      </w:r>
      <w:r w:rsidR="002B5159">
        <w:rPr>
          <w:i/>
        </w:rPr>
        <w:t>recurrence relation</w:t>
      </w:r>
      <w:r w:rsidR="002B5159">
        <w:t>)</w:t>
      </w:r>
    </w:p>
    <w:p w:rsidR="00DD0452" w:rsidRDefault="002B5159" w:rsidP="00DD0452">
      <w:pPr>
        <w:pStyle w:val="ListParagraph"/>
        <w:numPr>
          <w:ilvl w:val="0"/>
          <w:numId w:val="7"/>
        </w:numPr>
      </w:pPr>
      <w:r>
        <w:t>Write your final recursive rule in the form of:</w:t>
      </w:r>
    </w:p>
    <w:p w:rsidR="002B5159" w:rsidRDefault="00891B1F" w:rsidP="002B5159">
      <w:r>
        <w:rPr>
          <w:noProof/>
        </w:rPr>
        <w:pict>
          <v:shape id="_x0000_s1029" type="#_x0000_t87" style="position:absolute;margin-left:60pt;margin-top:10.85pt;width:7.15pt;height:48.75pt;z-index:251670528"/>
        </w:pict>
      </w:r>
    </w:p>
    <w:p w:rsidR="002B5159" w:rsidRDefault="00891B1F" w:rsidP="002B5159">
      <w:pPr>
        <w:ind w:left="720" w:firstLine="360"/>
      </w:pPr>
      <w:r>
        <w:rPr>
          <w:noProof/>
        </w:rPr>
        <w:pict>
          <v:rect id="_x0000_s1030" style="position:absolute;left:0;text-align:left;margin-left:96.75pt;margin-top:.8pt;width:21pt;height:14.25pt;z-index:251671552"/>
        </w:pict>
      </w:r>
      <w:r w:rsidR="002B5159">
        <w:tab/>
      </w:r>
      <w:r w:rsidR="002B5159">
        <w:rPr>
          <w:i/>
        </w:rPr>
        <w:t>a</w:t>
      </w:r>
      <w:r w:rsidR="002B5159" w:rsidRPr="006A6D27">
        <w:rPr>
          <w:vertAlign w:val="subscript"/>
        </w:rPr>
        <w:t>1</w:t>
      </w:r>
      <w:r w:rsidR="002B5159">
        <w:t xml:space="preserve"> =  </w:t>
      </w:r>
    </w:p>
    <w:p w:rsidR="002B5159" w:rsidRDefault="002B5159" w:rsidP="002B5159">
      <w:pPr>
        <w:ind w:left="720" w:firstLine="360"/>
      </w:pPr>
    </w:p>
    <w:p w:rsidR="005D1F1B" w:rsidRDefault="00891B1F" w:rsidP="00905F75">
      <w:pPr>
        <w:ind w:left="720" w:firstLine="360"/>
      </w:pPr>
      <w:r>
        <w:rPr>
          <w:noProof/>
        </w:rPr>
        <w:pict>
          <v:rect id="_x0000_s1031" style="position:absolute;left:0;text-align:left;margin-left:104.25pt;margin-top:1.7pt;width:50.25pt;height:12.75pt;z-index:251672576"/>
        </w:pict>
      </w:r>
      <w:r w:rsidR="002B5159">
        <w:tab/>
      </w:r>
      <w:proofErr w:type="gramStart"/>
      <w:r w:rsidR="002B5159" w:rsidRPr="006A6D27">
        <w:rPr>
          <w:i/>
        </w:rPr>
        <w:t>a</w:t>
      </w:r>
      <w:r w:rsidR="005A383A">
        <w:rPr>
          <w:i/>
          <w:vertAlign w:val="subscript"/>
        </w:rPr>
        <w:t>n</w:t>
      </w:r>
      <w:r w:rsidR="002B5159" w:rsidRPr="006A6D27">
        <w:rPr>
          <w:vertAlign w:val="subscript"/>
        </w:rPr>
        <w:t>+</w:t>
      </w:r>
      <w:proofErr w:type="gramEnd"/>
      <w:r w:rsidR="002B5159" w:rsidRPr="006A6D27">
        <w:rPr>
          <w:vertAlign w:val="subscript"/>
        </w:rPr>
        <w:t>1</w:t>
      </w:r>
      <w:r w:rsidR="002B5159">
        <w:t xml:space="preserve"> =                   , </w:t>
      </w:r>
      <w:r w:rsidR="005A383A">
        <w:rPr>
          <w:i/>
        </w:rPr>
        <w:t>n</w:t>
      </w:r>
      <w:r w:rsidR="002B5159">
        <w:rPr>
          <w:i/>
        </w:rPr>
        <w:t xml:space="preserve"> </w:t>
      </w:r>
      <w:r w:rsidR="002B5159" w:rsidRPr="006A6D27">
        <w:rPr>
          <w:u w:val="single"/>
        </w:rPr>
        <w:t>&gt;</w:t>
      </w:r>
      <w:r w:rsidR="002B5159">
        <w:t xml:space="preserve"> 1</w:t>
      </w:r>
    </w:p>
    <w:p w:rsidR="00905F75" w:rsidRPr="00905F75" w:rsidRDefault="00905F75" w:rsidP="00905F75">
      <w:pPr>
        <w:ind w:left="720" w:firstLine="360"/>
        <w:rPr>
          <w:sz w:val="20"/>
        </w:rPr>
      </w:pPr>
    </w:p>
    <w:p w:rsidR="005D1F1B" w:rsidRDefault="005D1F1B" w:rsidP="005D1F1B">
      <w:r>
        <w:tab/>
      </w:r>
      <w:r>
        <w:tab/>
      </w:r>
      <w:r>
        <w:rPr>
          <w:i/>
        </w:rPr>
        <w:t>How can you verify that you have the correct rule?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0F549E">
        <w:rPr>
          <w:i/>
        </w:rPr>
        <w:tab/>
      </w:r>
      <w:r>
        <w:t xml:space="preserve">OVER </w:t>
      </w:r>
      <w:r>
        <w:sym w:font="Wingdings" w:char="F0E0"/>
      </w:r>
    </w:p>
    <w:p w:rsidR="005A383A" w:rsidRDefault="00905F75" w:rsidP="00905F75">
      <w:pPr>
        <w:ind w:left="360" w:hanging="36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Page 4</w:t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  <w:r w:rsidR="005A383A">
        <w:tab/>
      </w:r>
    </w:p>
    <w:p w:rsidR="00764866" w:rsidRDefault="00DC7E9D" w:rsidP="00764866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619125</wp:posOffset>
            </wp:positionH>
            <wp:positionV relativeFrom="paragraph">
              <wp:posOffset>-114300</wp:posOffset>
            </wp:positionV>
            <wp:extent cx="5981700" cy="3038475"/>
            <wp:effectExtent l="19050" t="0" r="0" b="0"/>
            <wp:wrapNone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023" t="12652" r="5747" b="97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303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383A">
        <w:tab/>
      </w:r>
      <w:r w:rsidR="005A383A">
        <w:tab/>
        <w:t>Example</w:t>
      </w:r>
      <w:r w:rsidR="00764866">
        <w:t>:</w:t>
      </w:r>
    </w:p>
    <w:p w:rsidR="00764866" w:rsidRDefault="00764866" w:rsidP="00764866"/>
    <w:p w:rsidR="00764866" w:rsidRDefault="00764866" w:rsidP="00764866"/>
    <w:p w:rsidR="00764866" w:rsidRDefault="00764866" w:rsidP="00764866"/>
    <w:p w:rsidR="00764866" w:rsidRDefault="00764866" w:rsidP="00764866"/>
    <w:p w:rsidR="00764866" w:rsidRDefault="00764866" w:rsidP="00764866"/>
    <w:p w:rsidR="00764866" w:rsidRDefault="00764866" w:rsidP="00764866"/>
    <w:p w:rsidR="00764866" w:rsidRDefault="00764866" w:rsidP="00764866"/>
    <w:p w:rsidR="00764866" w:rsidRDefault="00764866" w:rsidP="00764866"/>
    <w:p w:rsidR="00764866" w:rsidRDefault="00764866" w:rsidP="00764866"/>
    <w:p w:rsidR="00764866" w:rsidRDefault="00891B1F" w:rsidP="00764866">
      <w:r>
        <w:rPr>
          <w:noProof/>
        </w:rPr>
        <w:pict>
          <v:rect id="_x0000_s1035" style="position:absolute;margin-left:249.75pt;margin-top:6pt;width:54.75pt;height:19.5pt;z-index:251680768" filled="f"/>
        </w:pict>
      </w:r>
    </w:p>
    <w:p w:rsidR="00764866" w:rsidRDefault="00764866" w:rsidP="00764866"/>
    <w:p w:rsidR="00764866" w:rsidRDefault="00764866" w:rsidP="00764866"/>
    <w:p w:rsidR="00764866" w:rsidRDefault="00764866" w:rsidP="00764866"/>
    <w:p w:rsidR="00764866" w:rsidRDefault="00764866" w:rsidP="00764866"/>
    <w:p w:rsidR="00764866" w:rsidRDefault="00764866" w:rsidP="00764866"/>
    <w:p w:rsidR="00433CA6" w:rsidRDefault="00433CA6" w:rsidP="00764866"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514475</wp:posOffset>
            </wp:positionH>
            <wp:positionV relativeFrom="paragraph">
              <wp:posOffset>59055</wp:posOffset>
            </wp:positionV>
            <wp:extent cx="923925" cy="361950"/>
            <wp:effectExtent l="19050" t="0" r="9525" b="0"/>
            <wp:wrapNone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0241" t="34286" r="12048" b="171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64866" w:rsidRDefault="00764866" w:rsidP="00433CA6">
      <w:pPr>
        <w:ind w:left="360" w:firstLine="360"/>
      </w:pPr>
      <w:r>
        <w:t xml:space="preserve">Now you try:  </w:t>
      </w:r>
    </w:p>
    <w:p w:rsidR="00764866" w:rsidRDefault="00764866" w:rsidP="00764866">
      <w:r>
        <w:tab/>
      </w:r>
      <w:r>
        <w:tab/>
      </w:r>
      <w:r>
        <w:tab/>
        <w:t>***Hint – Write the rule without parentheses first.</w:t>
      </w:r>
    </w:p>
    <w:p w:rsidR="00C86D42" w:rsidRDefault="00C86D42" w:rsidP="00764866"/>
    <w:p w:rsidR="00C86D42" w:rsidRDefault="00C86D42" w:rsidP="00764866"/>
    <w:p w:rsidR="00C86D42" w:rsidRDefault="00C86D42" w:rsidP="00764866"/>
    <w:p w:rsidR="00C86D42" w:rsidRDefault="00C86D42" w:rsidP="00764866"/>
    <w:p w:rsidR="00C86D42" w:rsidRDefault="00C86D42" w:rsidP="00764866"/>
    <w:p w:rsidR="00C86D42" w:rsidRDefault="00C86D42" w:rsidP="00764866"/>
    <w:p w:rsidR="00C86D42" w:rsidRDefault="00C86D42" w:rsidP="00764866"/>
    <w:p w:rsidR="00C86D42" w:rsidRDefault="00C86D42" w:rsidP="00764866"/>
    <w:p w:rsidR="00C86D42" w:rsidRDefault="00C86D42" w:rsidP="00764866"/>
    <w:p w:rsidR="00C86D42" w:rsidRDefault="00C86D42" w:rsidP="00764866"/>
    <w:p w:rsidR="00C86D42" w:rsidRDefault="00C86D42" w:rsidP="00C86D42">
      <w:pPr>
        <w:pStyle w:val="ListParagraph"/>
        <w:numPr>
          <w:ilvl w:val="0"/>
          <w:numId w:val="6"/>
        </w:numPr>
      </w:pPr>
      <w:r>
        <w:t xml:space="preserve">Steps for converting from </w:t>
      </w:r>
      <w:r w:rsidRPr="00DD0452">
        <w:rPr>
          <w:b/>
        </w:rPr>
        <w:t>recursive</w:t>
      </w:r>
      <w:r>
        <w:rPr>
          <w:b/>
        </w:rPr>
        <w:t xml:space="preserve"> to explicit</w:t>
      </w:r>
      <w:r>
        <w:t>:</w:t>
      </w:r>
    </w:p>
    <w:p w:rsidR="00C86D42" w:rsidRDefault="00C86D42" w:rsidP="00C86D42">
      <w:pPr>
        <w:pStyle w:val="ListParagraph"/>
        <w:numPr>
          <w:ilvl w:val="0"/>
          <w:numId w:val="8"/>
        </w:numPr>
      </w:pPr>
      <w:r>
        <w:t>Generate the first 5 terms of the sequence.</w:t>
      </w:r>
    </w:p>
    <w:p w:rsidR="00C86D42" w:rsidRDefault="00C86D42" w:rsidP="00C86D42">
      <w:pPr>
        <w:pStyle w:val="ListParagraph"/>
        <w:numPr>
          <w:ilvl w:val="0"/>
          <w:numId w:val="8"/>
        </w:numPr>
      </w:pPr>
      <w:r>
        <w:t>Check to see if it is arithmetic or geometric.</w:t>
      </w:r>
    </w:p>
    <w:p w:rsidR="00C86D42" w:rsidRDefault="00C86D42" w:rsidP="00C86D42">
      <w:pPr>
        <w:pStyle w:val="ListParagraph"/>
        <w:numPr>
          <w:ilvl w:val="0"/>
          <w:numId w:val="8"/>
        </w:numPr>
      </w:pPr>
      <w:r>
        <w:t xml:space="preserve">Use a formula if </w:t>
      </w:r>
      <w:r w:rsidR="00926D12">
        <w:t>possible;</w:t>
      </w:r>
      <w:r>
        <w:t xml:space="preserve"> otherwise </w:t>
      </w:r>
      <w:r w:rsidR="00926D12">
        <w:t xml:space="preserve">do a regression in your calculator . . . . </w:t>
      </w:r>
      <w:r>
        <w:t xml:space="preserve"> </w:t>
      </w:r>
    </w:p>
    <w:p w:rsidR="005D1F1B" w:rsidRPr="005D1F1B" w:rsidRDefault="005D1F1B" w:rsidP="00C64392">
      <w:pPr>
        <w:ind w:left="720"/>
        <w:rPr>
          <w:i/>
          <w:sz w:val="16"/>
          <w:szCs w:val="16"/>
        </w:rPr>
      </w:pPr>
    </w:p>
    <w:p w:rsidR="00C64392" w:rsidRDefault="005D1F1B" w:rsidP="00C64392">
      <w:pPr>
        <w:ind w:left="720"/>
        <w:rPr>
          <w:i/>
        </w:rPr>
      </w:pPr>
      <w:r>
        <w:rPr>
          <w:i/>
        </w:rPr>
        <w:t>How can you verify that you have the correct rule?</w:t>
      </w:r>
    </w:p>
    <w:p w:rsidR="005D1F1B" w:rsidRDefault="005D1F1B" w:rsidP="00C64392">
      <w:pPr>
        <w:ind w:left="720"/>
      </w:pPr>
    </w:p>
    <w:p w:rsidR="00C64392" w:rsidRDefault="00C64392" w:rsidP="00C64392">
      <w:pPr>
        <w:ind w:left="720"/>
      </w:pPr>
      <w:r>
        <w:t>Examples:</w:t>
      </w:r>
    </w:p>
    <w:p w:rsidR="00C64392" w:rsidRDefault="00C64392" w:rsidP="00C64392">
      <w:pPr>
        <w:ind w:left="720" w:firstLine="360"/>
      </w:pPr>
      <w:proofErr w:type="spellStart"/>
      <w:r>
        <w:t>i</w:t>
      </w:r>
      <w:proofErr w:type="spellEnd"/>
      <w:r>
        <w:t xml:space="preserve">. </w:t>
      </w:r>
      <w:r w:rsidR="00A57524">
        <w:t>Find the explicit rule for the T</w:t>
      </w:r>
      <w:r>
        <w:t>riangular numbers.</w:t>
      </w:r>
      <w:r w:rsidR="00145125">
        <w:t xml:space="preserve">  Write your final rule in factored form.</w:t>
      </w:r>
    </w:p>
    <w:p w:rsidR="00C64392" w:rsidRDefault="00C64392" w:rsidP="00C64392">
      <w:pPr>
        <w:ind w:left="720" w:firstLine="360"/>
      </w:pPr>
    </w:p>
    <w:p w:rsidR="00C64392" w:rsidRDefault="00C64392" w:rsidP="00C64392">
      <w:pPr>
        <w:ind w:left="720" w:firstLine="360"/>
      </w:pPr>
    </w:p>
    <w:p w:rsidR="00C64392" w:rsidRDefault="00C64392" w:rsidP="00C64392">
      <w:pPr>
        <w:ind w:left="720" w:firstLine="360"/>
      </w:pPr>
    </w:p>
    <w:p w:rsidR="00C64392" w:rsidRDefault="00C64392" w:rsidP="005D1F1B"/>
    <w:p w:rsidR="00C64392" w:rsidRDefault="00C64392" w:rsidP="005D1F1B"/>
    <w:p w:rsidR="00C64392" w:rsidRDefault="00C64392" w:rsidP="00C64392">
      <w:pPr>
        <w:ind w:left="720" w:firstLine="360"/>
      </w:pPr>
    </w:p>
    <w:p w:rsidR="00C64392" w:rsidRDefault="00C64392" w:rsidP="00C64392">
      <w:pPr>
        <w:ind w:left="720" w:firstLine="360"/>
      </w:pPr>
      <w:r>
        <w:t xml:space="preserve">ii. Find an explicit rule for </w:t>
      </w:r>
      <w:proofErr w:type="spellStart"/>
      <w:r w:rsidRPr="00C64392">
        <w:rPr>
          <w:i/>
        </w:rPr>
        <w:t>S</w:t>
      </w:r>
      <w:r w:rsidRPr="00C64392">
        <w:rPr>
          <w:i/>
          <w:vertAlign w:val="subscript"/>
        </w:rPr>
        <w:t>n</w:t>
      </w:r>
      <w:proofErr w:type="spellEnd"/>
      <w:r>
        <w:t xml:space="preserve">, the sum of the first </w:t>
      </w:r>
      <w:r>
        <w:rPr>
          <w:i/>
        </w:rPr>
        <w:t xml:space="preserve">n </w:t>
      </w:r>
      <w:r>
        <w:t>odd integers.</w:t>
      </w:r>
    </w:p>
    <w:p w:rsidR="0043288F" w:rsidRDefault="0043288F" w:rsidP="0043288F"/>
    <w:p w:rsidR="0043288F" w:rsidRDefault="0043288F" w:rsidP="0043288F"/>
    <w:p w:rsidR="005D1F1B" w:rsidRDefault="005D1F1B" w:rsidP="0043288F"/>
    <w:p w:rsidR="0043288F" w:rsidRDefault="0043288F" w:rsidP="0043288F"/>
    <w:p w:rsidR="0043288F" w:rsidRDefault="0043288F" w:rsidP="0043288F"/>
    <w:p w:rsidR="00E83E8E" w:rsidRDefault="003B7B49" w:rsidP="0043288F">
      <w:r>
        <w:lastRenderedPageBreak/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83E8E">
        <w:t>Name __________</w:t>
      </w:r>
      <w:r>
        <w:t>___</w:t>
      </w:r>
      <w:r w:rsidR="00E83E8E">
        <w:t>_________________</w:t>
      </w:r>
    </w:p>
    <w:p w:rsidR="00E83E8E" w:rsidRDefault="003B7B49" w:rsidP="0043288F">
      <w:r>
        <w:t>Lesson 5-6 Homewor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83E8E">
        <w:t>Date ___________________</w:t>
      </w:r>
      <w:r>
        <w:t>_____</w:t>
      </w:r>
      <w:r w:rsidR="00E83E8E">
        <w:t>_____</w:t>
      </w:r>
    </w:p>
    <w:p w:rsidR="00564089" w:rsidRDefault="00564089" w:rsidP="0043288F"/>
    <w:p w:rsidR="00564089" w:rsidRDefault="00AA47BD" w:rsidP="0043288F">
      <w:pPr>
        <w:rPr>
          <w:noProof/>
        </w:rPr>
      </w:pPr>
      <w:r>
        <w:rPr>
          <w:noProof/>
        </w:rPr>
        <w:t>1.</w:t>
      </w:r>
      <w:r>
        <w:rPr>
          <w:noProof/>
        </w:rPr>
        <w:tab/>
        <w:t>Write the first five terms of an arithmetic sequence with initial term 3 and common difference 4.</w:t>
      </w:r>
    </w:p>
    <w:p w:rsidR="00AA47BD" w:rsidRDefault="00AA47BD" w:rsidP="0043288F"/>
    <w:p w:rsidR="00AA47BD" w:rsidRDefault="00891B1F" w:rsidP="0043288F">
      <w:r>
        <w:rPr>
          <w:noProof/>
        </w:rPr>
        <w:pict>
          <v:shape id="_x0000_s1047" type="#_x0000_t32" style="position:absolute;margin-left:71.25pt;margin-top:7.5pt;width:255pt;height:0;z-index:251687936" o:connectortype="straight"/>
        </w:pict>
      </w:r>
    </w:p>
    <w:p w:rsidR="00AA47BD" w:rsidRDefault="00AA47BD" w:rsidP="00AA47BD">
      <w:pPr>
        <w:pStyle w:val="ListParagraph"/>
        <w:numPr>
          <w:ilvl w:val="0"/>
          <w:numId w:val="16"/>
        </w:numPr>
      </w:pPr>
      <w:r>
        <w:t xml:space="preserve"> Write a recursive formula for this sequence.</w:t>
      </w:r>
      <w:r>
        <w:tab/>
      </w:r>
      <w:r>
        <w:tab/>
      </w:r>
      <w:proofErr w:type="gramStart"/>
      <w:r>
        <w:t>b.  Write</w:t>
      </w:r>
      <w:proofErr w:type="gramEnd"/>
      <w:r>
        <w:t xml:space="preserve"> an explicit formula for this sequence.</w:t>
      </w:r>
      <w:r>
        <w:tab/>
      </w:r>
    </w:p>
    <w:p w:rsidR="00AA47BD" w:rsidRDefault="00AA47BD" w:rsidP="00AA47BD"/>
    <w:p w:rsidR="00AA47BD" w:rsidRDefault="00AA47BD" w:rsidP="00AA47BD"/>
    <w:p w:rsidR="00AA47BD" w:rsidRDefault="00AA47BD" w:rsidP="00AA47BD"/>
    <w:p w:rsidR="00AA47BD" w:rsidRDefault="00AA47BD" w:rsidP="00AA47BD"/>
    <w:p w:rsidR="00AA47BD" w:rsidRDefault="00AA47BD" w:rsidP="00AA47BD"/>
    <w:p w:rsidR="00AA47BD" w:rsidRDefault="00AA47BD" w:rsidP="00AA47BD">
      <w:pPr>
        <w:rPr>
          <w:noProof/>
        </w:rPr>
      </w:pPr>
      <w:r>
        <w:rPr>
          <w:noProof/>
        </w:rPr>
        <w:t>2.</w:t>
      </w:r>
      <w:r>
        <w:rPr>
          <w:noProof/>
        </w:rPr>
        <w:tab/>
        <w:t>Write the first five terms of an geometric sequence with initial term 3 and common ratio 4.</w:t>
      </w:r>
    </w:p>
    <w:p w:rsidR="00AA47BD" w:rsidRDefault="00AA47BD" w:rsidP="00AA47BD"/>
    <w:p w:rsidR="00AA47BD" w:rsidRDefault="00891B1F" w:rsidP="00AA47BD">
      <w:r>
        <w:rPr>
          <w:noProof/>
        </w:rPr>
        <w:pict>
          <v:shape id="_x0000_s1048" type="#_x0000_t32" style="position:absolute;margin-left:71.25pt;margin-top:5.55pt;width:255pt;height:0;z-index:251688960" o:connectortype="straight"/>
        </w:pict>
      </w:r>
    </w:p>
    <w:p w:rsidR="00AA47BD" w:rsidRDefault="00AA47BD" w:rsidP="00AA47BD">
      <w:pPr>
        <w:pStyle w:val="ListParagraph"/>
        <w:numPr>
          <w:ilvl w:val="0"/>
          <w:numId w:val="17"/>
        </w:numPr>
      </w:pPr>
      <w:r>
        <w:t xml:space="preserve"> Write a recursive formula for this sequence.</w:t>
      </w:r>
      <w:r>
        <w:tab/>
      </w:r>
      <w:r>
        <w:tab/>
      </w:r>
      <w:proofErr w:type="gramStart"/>
      <w:r>
        <w:t>b.  Write</w:t>
      </w:r>
      <w:proofErr w:type="gramEnd"/>
      <w:r>
        <w:t xml:space="preserve"> an explicit formula for this sequence.</w:t>
      </w:r>
      <w:r>
        <w:tab/>
      </w:r>
    </w:p>
    <w:p w:rsidR="00AA47BD" w:rsidRDefault="00AA47BD" w:rsidP="00AA47BD"/>
    <w:p w:rsidR="00AA47BD" w:rsidRDefault="00AA47BD" w:rsidP="00AA47BD"/>
    <w:p w:rsidR="00AA47BD" w:rsidRDefault="00AA47BD" w:rsidP="00AA47BD"/>
    <w:p w:rsidR="00AA47BD" w:rsidRDefault="00AA47BD" w:rsidP="00AA47BD"/>
    <w:p w:rsidR="00AA47BD" w:rsidRDefault="00AA47BD" w:rsidP="00AA47BD"/>
    <w:p w:rsidR="00AA47BD" w:rsidRDefault="00AA47BD" w:rsidP="007D38D0">
      <w:pPr>
        <w:autoSpaceDE w:val="0"/>
        <w:autoSpaceDN w:val="0"/>
        <w:adjustRightInd w:val="0"/>
        <w:ind w:left="360" w:hanging="360"/>
        <w:rPr>
          <w:noProof/>
        </w:rPr>
      </w:pPr>
      <w:r>
        <w:t>3.</w:t>
      </w:r>
      <w:r>
        <w:tab/>
      </w:r>
      <w:r w:rsidR="007D38D0">
        <w:rPr>
          <w:bCs/>
        </w:rPr>
        <w:t>F</w:t>
      </w:r>
      <w:r w:rsidR="007D38D0" w:rsidRPr="007D38D0">
        <w:rPr>
          <w:bCs/>
        </w:rPr>
        <w:t>ind the f</w:t>
      </w:r>
      <w:r w:rsidR="007D38D0">
        <w:rPr>
          <w:bCs/>
        </w:rPr>
        <w:t xml:space="preserve">irst five terms of each sequence </w:t>
      </w:r>
      <w:r w:rsidR="007D38D0" w:rsidRPr="007D38D0">
        <w:rPr>
          <w:bCs/>
        </w:rPr>
        <w:t>defined by the given formula.</w:t>
      </w:r>
      <w:r w:rsidR="007D38D0">
        <w:rPr>
          <w:bCs/>
        </w:rPr>
        <w:t xml:space="preserve">  Then determine if the sequence is </w:t>
      </w:r>
      <w:r w:rsidR="007D38D0">
        <w:rPr>
          <w:noProof/>
        </w:rPr>
        <w:t>arithmetic, geometric or neither.</w:t>
      </w:r>
    </w:p>
    <w:p w:rsidR="007D38D0" w:rsidRDefault="00C52ED8" w:rsidP="007D38D0">
      <w:pPr>
        <w:autoSpaceDE w:val="0"/>
        <w:autoSpaceDN w:val="0"/>
        <w:adjustRightInd w:val="0"/>
        <w:ind w:left="360" w:hanging="360"/>
        <w:rPr>
          <w:noProof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36830</wp:posOffset>
            </wp:positionV>
            <wp:extent cx="1233170" cy="533400"/>
            <wp:effectExtent l="19050" t="0" r="5080" b="0"/>
            <wp:wrapNone/>
            <wp:docPr id="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91B1F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left:0;text-align:left;margin-left:291.75pt;margin-top:12pt;width:100.5pt;height:38.25pt;z-index:-251629568;mso-position-horizontal-relative:text;mso-position-vertical-relative:text">
            <v:imagedata r:id="rId10" o:title=""/>
          </v:shape>
          <o:OLEObject Type="Embed" ProgID="Equation.DSMT4" ShapeID="_x0000_s1042" DrawAspect="Content" ObjectID="_1514783023" r:id="rId11"/>
        </w:pict>
      </w:r>
    </w:p>
    <w:p w:rsidR="007D38D0" w:rsidRPr="007D38D0" w:rsidRDefault="007E1B3C" w:rsidP="007D38D0">
      <w:pPr>
        <w:pStyle w:val="ListParagraph"/>
        <w:numPr>
          <w:ilvl w:val="0"/>
          <w:numId w:val="18"/>
        </w:numPr>
        <w:autoSpaceDE w:val="0"/>
        <w:autoSpaceDN w:val="0"/>
        <w:adjustRightInd w:val="0"/>
        <w:rPr>
          <w:bCs/>
        </w:rPr>
      </w:pPr>
      <w:r>
        <w:rPr>
          <w:bCs/>
        </w:rPr>
        <w:t xml:space="preserve">    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b.</w:t>
      </w:r>
      <w:r>
        <w:rPr>
          <w:bCs/>
        </w:rPr>
        <w:tab/>
      </w:r>
    </w:p>
    <w:p w:rsidR="00AA47BD" w:rsidRDefault="00AA47BD" w:rsidP="00AA47BD"/>
    <w:p w:rsidR="00D94A96" w:rsidRDefault="00D94A96" w:rsidP="00AA47BD"/>
    <w:p w:rsidR="00D94A96" w:rsidRDefault="00D94A96" w:rsidP="00AA47BD"/>
    <w:p w:rsidR="00D94A96" w:rsidRDefault="00D94A96" w:rsidP="00AA47BD"/>
    <w:p w:rsidR="00D94A96" w:rsidRDefault="00D94A96" w:rsidP="00AA47BD"/>
    <w:p w:rsidR="00D94A96" w:rsidRDefault="00D94A96" w:rsidP="00AA47BD"/>
    <w:p w:rsidR="00115463" w:rsidRDefault="00115463" w:rsidP="00AA47BD"/>
    <w:p w:rsidR="00115463" w:rsidRDefault="00115463" w:rsidP="00AA47BD"/>
    <w:p w:rsidR="00803F8B" w:rsidRDefault="00803F8B" w:rsidP="00AA47BD"/>
    <w:p w:rsidR="00D94A96" w:rsidRDefault="00D94A96" w:rsidP="00AA47BD"/>
    <w:p w:rsidR="00D94A96" w:rsidRDefault="00D94A96" w:rsidP="00AA47BD"/>
    <w:p w:rsidR="00D94A96" w:rsidRDefault="00891B1F" w:rsidP="00AA47BD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9" type="#_x0000_t202" style="position:absolute;margin-left:379.5pt;margin-top:8.2pt;width:130.5pt;height:63.55pt;z-index:251689984">
            <v:textbox>
              <w:txbxContent>
                <w:p w:rsidR="00C52ED8" w:rsidRPr="00C52ED8" w:rsidRDefault="00C52ED8">
                  <w:pPr>
                    <w:rPr>
                      <w:sz w:val="20"/>
                      <w:szCs w:val="20"/>
                    </w:rPr>
                  </w:pPr>
                  <w:r w:rsidRPr="00C52ED8">
                    <w:rPr>
                      <w:sz w:val="20"/>
                      <w:szCs w:val="20"/>
                    </w:rPr>
                    <w:t>Note:</w:t>
                  </w:r>
                  <w:r>
                    <w:rPr>
                      <w:sz w:val="20"/>
                      <w:szCs w:val="20"/>
                    </w:rPr>
                    <w:t xml:space="preserve"> These are variations of the greatest integer function.  The first is called the floor function &amp; the second the ceiling function.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0" type="#_x0000_t75" style="position:absolute;margin-left:291.75pt;margin-top:10.45pt;width:66.75pt;height:33.75pt;z-index:-251631616;mso-position-horizontal-relative:text;mso-position-vertical-relative:text">
            <v:imagedata r:id="rId12" o:title=""/>
          </v:shape>
          <o:OLEObject Type="Embed" ProgID="Equation.DSMT4" ShapeID="_x0000_s1040" DrawAspect="Content" ObjectID="_1514783024" r:id="rId13"/>
        </w:pict>
      </w:r>
      <w:r w:rsidR="00D94A96">
        <w:tab/>
      </w:r>
      <w:proofErr w:type="gramStart"/>
      <w:r w:rsidR="00D94A96">
        <w:t>c</w:t>
      </w:r>
      <w:proofErr w:type="gramEnd"/>
      <w:r w:rsidR="00D94A96">
        <w:t xml:space="preserve">.     </w:t>
      </w:r>
      <w:r w:rsidR="00D067D6" w:rsidRPr="002443B6">
        <w:rPr>
          <w:position w:val="-50"/>
        </w:rPr>
        <w:object w:dxaOrig="2520" w:dyaOrig="1120">
          <v:shape id="_x0000_i1027" type="#_x0000_t75" style="width:126.75pt;height:56.25pt" o:ole="">
            <v:imagedata r:id="rId14" o:title=""/>
          </v:shape>
          <o:OLEObject Type="Embed" ProgID="Equation.DSMT4" ShapeID="_x0000_i1027" DrawAspect="Content" ObjectID="_1514783018" r:id="rId15"/>
        </w:object>
      </w:r>
      <w:r w:rsidR="00D94A96">
        <w:tab/>
      </w:r>
      <w:r w:rsidR="00D94A96">
        <w:tab/>
      </w:r>
      <w:r w:rsidR="00540940">
        <w:tab/>
      </w:r>
      <w:r w:rsidR="00540940">
        <w:tab/>
      </w:r>
      <w:r w:rsidR="00540940">
        <w:tab/>
      </w:r>
      <w:r w:rsidR="00540940">
        <w:tab/>
        <w:t>d.</w:t>
      </w:r>
      <w:r w:rsidR="00D94A96">
        <w:tab/>
      </w:r>
      <w:r w:rsidR="00D94A96">
        <w:tab/>
      </w:r>
      <w:r w:rsidR="00D94A96">
        <w:tab/>
      </w:r>
      <w:r w:rsidR="00D94A96">
        <w:tab/>
      </w:r>
      <w:r w:rsidR="00D94A96">
        <w:tab/>
      </w:r>
      <w:r w:rsidR="00D94A96">
        <w:tab/>
      </w:r>
      <w:r w:rsidR="00D94A96">
        <w:tab/>
      </w:r>
      <w:r w:rsidR="00D94A96">
        <w:tab/>
      </w:r>
      <w:r w:rsidR="00D94A96">
        <w:tab/>
      </w:r>
      <w:r w:rsidR="00D94A96">
        <w:tab/>
      </w:r>
      <w:r w:rsidR="00D94A96">
        <w:tab/>
      </w:r>
      <w:proofErr w:type="gramStart"/>
      <w:r w:rsidR="00D94A96">
        <w:t>d</w:t>
      </w:r>
      <w:proofErr w:type="gramEnd"/>
      <w:r w:rsidR="00D94A96">
        <w:t>.</w:t>
      </w:r>
      <w:r w:rsidR="00803F8B">
        <w:tab/>
      </w:r>
      <w:r w:rsidR="00C52ED8">
        <w:tab/>
      </w:r>
      <w:r w:rsidR="00C52ED8">
        <w:tab/>
      </w:r>
      <w:r w:rsidR="00C52ED8">
        <w:tab/>
      </w:r>
      <w:r w:rsidR="00C52ED8">
        <w:tab/>
      </w:r>
      <w:r w:rsidR="00C52ED8">
        <w:tab/>
      </w:r>
    </w:p>
    <w:p w:rsidR="00D94A96" w:rsidRDefault="00D94A96" w:rsidP="00AA47BD"/>
    <w:p w:rsidR="00D94A96" w:rsidRDefault="00C52ED8" w:rsidP="00AA47BD">
      <w:r>
        <w:tab/>
      </w:r>
      <w:r>
        <w:tab/>
      </w:r>
      <w:r>
        <w:tab/>
      </w:r>
      <w:r>
        <w:tab/>
      </w:r>
    </w:p>
    <w:p w:rsidR="00D94A96" w:rsidRDefault="00D94A96" w:rsidP="00AA47BD"/>
    <w:p w:rsidR="00D94A96" w:rsidRDefault="00D94A96" w:rsidP="00AA47BD"/>
    <w:p w:rsidR="00D94A96" w:rsidRDefault="00D94A96" w:rsidP="00AA47BD"/>
    <w:p w:rsidR="00115463" w:rsidRDefault="00115463" w:rsidP="00AA47BD"/>
    <w:p w:rsidR="00115463" w:rsidRDefault="00115463" w:rsidP="00AA47BD"/>
    <w:p w:rsidR="00803F8B" w:rsidRDefault="00803F8B" w:rsidP="00AA47BD"/>
    <w:p w:rsidR="00D94A96" w:rsidRDefault="00D94A96" w:rsidP="00AA47BD"/>
    <w:p w:rsidR="00D94A96" w:rsidRDefault="00D94A96" w:rsidP="00AA47BD"/>
    <w:p w:rsidR="00115463" w:rsidRDefault="00D94A96" w:rsidP="00AA47BD">
      <w:r>
        <w:tab/>
      </w:r>
      <w:r w:rsidR="00115463">
        <w:tab/>
      </w:r>
      <w:r w:rsidR="000E5801">
        <w:t>Which rules are explicit rules</w:t>
      </w:r>
      <w:r w:rsidR="00803F8B">
        <w:t>?</w:t>
      </w:r>
      <w:r w:rsidR="00803F8B">
        <w:tab/>
      </w:r>
      <w:r w:rsidR="00803F8B">
        <w:tab/>
      </w:r>
      <w:r w:rsidR="00803F8B">
        <w:tab/>
      </w:r>
      <w:r w:rsidR="00803F8B">
        <w:tab/>
      </w:r>
      <w:r w:rsidR="00803F8B">
        <w:tab/>
      </w:r>
      <w:r w:rsidR="00803F8B">
        <w:tab/>
      </w:r>
      <w:r w:rsidR="00803F8B">
        <w:tab/>
      </w:r>
      <w:r w:rsidR="00803F8B">
        <w:tab/>
      </w:r>
      <w:r w:rsidR="00803F8B">
        <w:tab/>
      </w:r>
      <w:r w:rsidR="00803F8B">
        <w:tab/>
      </w:r>
      <w:r w:rsidR="00803F8B">
        <w:tab/>
      </w:r>
      <w:r w:rsidR="00803F8B">
        <w:tab/>
      </w:r>
      <w:r w:rsidR="00803F8B">
        <w:tab/>
      </w:r>
      <w:r w:rsidR="004C5A60">
        <w:tab/>
      </w:r>
      <w:r w:rsidR="004C5A60">
        <w:tab/>
      </w:r>
      <w:r w:rsidR="004C5A60">
        <w:tab/>
      </w:r>
      <w:r w:rsidR="00803F8B">
        <w:t xml:space="preserve">OVER </w:t>
      </w:r>
      <w:r w:rsidR="00803F8B">
        <w:sym w:font="Wingdings" w:char="F0E0"/>
      </w:r>
      <w:r w:rsidR="00803F8B">
        <w:tab/>
      </w:r>
    </w:p>
    <w:p w:rsidR="0061798A" w:rsidRDefault="00115463" w:rsidP="00AA47BD">
      <w:r>
        <w:lastRenderedPageBreak/>
        <w:t>4.</w:t>
      </w:r>
      <w:r>
        <w:tab/>
        <w:t>Find recursive rules for the following sequences.</w:t>
      </w:r>
    </w:p>
    <w:p w:rsidR="0061798A" w:rsidRPr="00AD3D4F" w:rsidRDefault="0061798A" w:rsidP="00AA47BD">
      <w:pPr>
        <w:rPr>
          <w:sz w:val="16"/>
          <w:szCs w:val="16"/>
        </w:rPr>
      </w:pPr>
    </w:p>
    <w:p w:rsidR="00AD3D4F" w:rsidRDefault="0061798A" w:rsidP="0061798A">
      <w:pPr>
        <w:pStyle w:val="ListParagraph"/>
        <w:numPr>
          <w:ilvl w:val="0"/>
          <w:numId w:val="19"/>
        </w:numPr>
      </w:pPr>
      <w:r w:rsidRPr="00A807B0">
        <w:rPr>
          <w:position w:val="-12"/>
        </w:rPr>
        <w:object w:dxaOrig="1040" w:dyaOrig="380">
          <v:shape id="_x0000_i1028" type="#_x0000_t75" style="width:51.75pt;height:18.75pt" o:ole="">
            <v:imagedata r:id="rId16" o:title=""/>
          </v:shape>
          <o:OLEObject Type="Embed" ProgID="Equation.DSMT4" ShapeID="_x0000_i1028" DrawAspect="Content" ObjectID="_1514783019" r:id="rId17"/>
        </w:object>
      </w:r>
      <w:r>
        <w:tab/>
      </w:r>
      <w:r>
        <w:tab/>
      </w:r>
      <w:r>
        <w:tab/>
      </w:r>
      <w:r>
        <w:tab/>
      </w:r>
      <w:r>
        <w:tab/>
      </w:r>
      <w:r w:rsidR="00AD3D4F">
        <w:tab/>
      </w:r>
      <w:r w:rsidR="00AD3D4F">
        <w:tab/>
      </w:r>
      <w:r w:rsidR="00AD3D4F">
        <w:tab/>
      </w:r>
      <w:r w:rsidR="00AD3D4F">
        <w:tab/>
      </w:r>
      <w:r w:rsidR="00AD3D4F">
        <w:tab/>
      </w:r>
      <w:r>
        <w:t>b.</w:t>
      </w:r>
      <w:r>
        <w:tab/>
      </w:r>
      <w:r w:rsidRPr="00A807B0">
        <w:rPr>
          <w:position w:val="-12"/>
        </w:rPr>
        <w:object w:dxaOrig="900" w:dyaOrig="380">
          <v:shape id="_x0000_i1029" type="#_x0000_t75" style="width:45pt;height:18.75pt" o:ole="">
            <v:imagedata r:id="rId18" o:title=""/>
          </v:shape>
          <o:OLEObject Type="Embed" ProgID="Equation.DSMT4" ShapeID="_x0000_i1029" DrawAspect="Content" ObjectID="_1514783020" r:id="rId19"/>
        </w:object>
      </w:r>
      <w:r w:rsidR="00D94A96">
        <w:tab/>
      </w:r>
      <w:r>
        <w:tab/>
      </w:r>
      <w:r>
        <w:tab/>
      </w:r>
      <w:r>
        <w:tab/>
      </w:r>
      <w:r>
        <w:tab/>
      </w:r>
    </w:p>
    <w:p w:rsidR="00AD3D4F" w:rsidRDefault="00AD3D4F" w:rsidP="00AD3D4F">
      <w:pPr>
        <w:pStyle w:val="ListParagraph"/>
      </w:pPr>
    </w:p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/>
    <w:p w:rsidR="002F6446" w:rsidRDefault="002F6446" w:rsidP="00AD3D4F"/>
    <w:p w:rsidR="002F6446" w:rsidRDefault="002F6446" w:rsidP="00AD3D4F"/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>
      <w:pPr>
        <w:ind w:firstLine="360"/>
      </w:pPr>
      <w:r>
        <w:t>c.</w:t>
      </w:r>
      <w:r>
        <w:tab/>
      </w:r>
      <w:r w:rsidR="0061798A">
        <w:t xml:space="preserve">The Fibonacci </w:t>
      </w:r>
      <w:proofErr w:type="gramStart"/>
      <w:r w:rsidR="0061798A">
        <w:t>Sequence</w:t>
      </w:r>
      <w:proofErr w:type="gramEnd"/>
      <w:r w:rsidR="0061798A">
        <w:t xml:space="preserve">  </w:t>
      </w:r>
    </w:p>
    <w:p w:rsidR="0061798A" w:rsidRDefault="0061798A" w:rsidP="00AD3D4F">
      <w:pPr>
        <w:pStyle w:val="ListParagraph"/>
      </w:pPr>
      <w:r>
        <w:t xml:space="preserve">***Hint: Use </w:t>
      </w:r>
      <w:r w:rsidR="008402F1">
        <w:t>#3c as your guide.</w:t>
      </w:r>
    </w:p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/>
    <w:p w:rsidR="00AD3D4F" w:rsidRDefault="00AD3D4F" w:rsidP="00AD3D4F">
      <w:r>
        <w:t>5.</w:t>
      </w:r>
      <w:r>
        <w:tab/>
        <w:t>Find explicit rules for the following sequences.</w:t>
      </w:r>
    </w:p>
    <w:p w:rsidR="00AD3D4F" w:rsidRDefault="00AD3D4F" w:rsidP="00AD3D4F"/>
    <w:p w:rsidR="00AD3D4F" w:rsidRDefault="00AD3D4F" w:rsidP="00AD3D4F">
      <w:pPr>
        <w:pStyle w:val="ListParagraph"/>
        <w:numPr>
          <w:ilvl w:val="0"/>
          <w:numId w:val="20"/>
        </w:numPr>
      </w:pPr>
      <w:r>
        <w:t xml:space="preserve">  </w:t>
      </w:r>
      <w:r w:rsidR="00CB0BE0" w:rsidRPr="00A807B0">
        <w:rPr>
          <w:position w:val="-32"/>
        </w:rPr>
        <w:object w:dxaOrig="1960" w:dyaOrig="760">
          <v:shape id="_x0000_i1030" type="#_x0000_t75" style="width:98.25pt;height:38.25pt" o:ole="">
            <v:imagedata r:id="rId20" o:title=""/>
          </v:shape>
          <o:OLEObject Type="Embed" ProgID="Equation.DSMT4" ShapeID="_x0000_i1030" DrawAspect="Content" ObjectID="_1514783021" r:id="rId21"/>
        </w:object>
      </w:r>
      <w:r w:rsidR="00CB0BE0">
        <w:t xml:space="preserve"> </w:t>
      </w:r>
      <w:r w:rsidR="00CB0BE0">
        <w:tab/>
      </w:r>
      <w:r w:rsidR="00CB0BE0">
        <w:tab/>
      </w:r>
      <w:r w:rsidR="00CB0BE0">
        <w:tab/>
      </w:r>
      <w:r w:rsidR="00CB0BE0">
        <w:tab/>
      </w:r>
      <w:r w:rsidR="00CB0BE0">
        <w:tab/>
      </w:r>
      <w:r w:rsidR="00CB0BE0">
        <w:tab/>
      </w:r>
      <w:r w:rsidR="00CB0BE0">
        <w:tab/>
      </w:r>
      <w:r>
        <w:t>b.</w:t>
      </w:r>
      <w:r>
        <w:tab/>
      </w:r>
      <w:r w:rsidR="000C0189" w:rsidRPr="00A807B0">
        <w:rPr>
          <w:position w:val="-32"/>
        </w:rPr>
        <w:object w:dxaOrig="2079" w:dyaOrig="760">
          <v:shape id="_x0000_i1031" type="#_x0000_t75" style="width:104.25pt;height:38.25pt" o:ole="">
            <v:imagedata r:id="rId22" o:title=""/>
          </v:shape>
          <o:OLEObject Type="Embed" ProgID="Equation.DSMT4" ShapeID="_x0000_i1031" DrawAspect="Content" ObjectID="_1514783022" r:id="rId23"/>
        </w:object>
      </w:r>
    </w:p>
    <w:p w:rsidR="000C0189" w:rsidRDefault="000C0189" w:rsidP="000C0189">
      <w:pPr>
        <w:ind w:left="360"/>
      </w:pPr>
    </w:p>
    <w:p w:rsidR="000C0189" w:rsidRDefault="000C0189" w:rsidP="000C0189">
      <w:pPr>
        <w:ind w:left="360"/>
      </w:pPr>
    </w:p>
    <w:p w:rsidR="000C0189" w:rsidRDefault="000C0189" w:rsidP="000C0189">
      <w:pPr>
        <w:ind w:left="360"/>
      </w:pPr>
    </w:p>
    <w:p w:rsidR="000C0189" w:rsidRDefault="000C0189" w:rsidP="000C0189">
      <w:pPr>
        <w:ind w:left="360"/>
      </w:pPr>
    </w:p>
    <w:p w:rsidR="000C0189" w:rsidRDefault="000C0189" w:rsidP="000C0189">
      <w:pPr>
        <w:ind w:left="360"/>
      </w:pPr>
    </w:p>
    <w:p w:rsidR="000C0189" w:rsidRDefault="000C0189" w:rsidP="000C0189">
      <w:pPr>
        <w:ind w:left="360"/>
      </w:pPr>
    </w:p>
    <w:p w:rsidR="000C0189" w:rsidRDefault="000C0189" w:rsidP="000C0189">
      <w:pPr>
        <w:ind w:left="360"/>
      </w:pPr>
    </w:p>
    <w:p w:rsidR="000C0189" w:rsidRDefault="000C0189" w:rsidP="000C0189">
      <w:pPr>
        <w:ind w:left="360"/>
      </w:pPr>
    </w:p>
    <w:p w:rsidR="000C0189" w:rsidRDefault="000C0189" w:rsidP="000C0189">
      <w:pPr>
        <w:ind w:left="360"/>
      </w:pPr>
    </w:p>
    <w:p w:rsidR="000C0189" w:rsidRDefault="000C0189" w:rsidP="000C0189">
      <w:pPr>
        <w:ind w:left="360"/>
      </w:pPr>
    </w:p>
    <w:p w:rsidR="000C0189" w:rsidRDefault="000C0189" w:rsidP="000C0189">
      <w:pPr>
        <w:ind w:left="360"/>
      </w:pPr>
    </w:p>
    <w:p w:rsidR="000C0189" w:rsidRPr="00C64392" w:rsidRDefault="000C0189" w:rsidP="000C0189">
      <w:pPr>
        <w:ind w:left="360"/>
      </w:pPr>
      <w:r>
        <w:t>c.</w:t>
      </w:r>
      <w:r>
        <w:tab/>
        <w:t>The Tetrahedral numbers; Write your final formula in factored form.</w:t>
      </w:r>
    </w:p>
    <w:sectPr w:rsidR="000C0189" w:rsidRPr="00C64392" w:rsidSect="006A1654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E535E"/>
    <w:multiLevelType w:val="hybridMultilevel"/>
    <w:tmpl w:val="6A42C5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216F5"/>
    <w:multiLevelType w:val="hybridMultilevel"/>
    <w:tmpl w:val="5A4C6BDC"/>
    <w:lvl w:ilvl="0" w:tplc="05DE96A8">
      <w:start w:val="1"/>
      <w:numFmt w:val="lowerRoman"/>
      <w:lvlText w:val="%1."/>
      <w:lvlJc w:val="left"/>
      <w:pPr>
        <w:ind w:left="14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05135508"/>
    <w:multiLevelType w:val="hybridMultilevel"/>
    <w:tmpl w:val="62421B14"/>
    <w:lvl w:ilvl="0" w:tplc="05B8D5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60A21EA"/>
    <w:multiLevelType w:val="hybridMultilevel"/>
    <w:tmpl w:val="C99C00B0"/>
    <w:lvl w:ilvl="0" w:tplc="77B26CA0">
      <w:start w:val="1"/>
      <w:numFmt w:val="lowerRoman"/>
      <w:lvlText w:val="%1."/>
      <w:lvlJc w:val="left"/>
      <w:pPr>
        <w:ind w:left="16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25" w:hanging="360"/>
      </w:pPr>
    </w:lvl>
    <w:lvl w:ilvl="2" w:tplc="0409001B" w:tentative="1">
      <w:start w:val="1"/>
      <w:numFmt w:val="lowerRoman"/>
      <w:lvlText w:val="%3."/>
      <w:lvlJc w:val="right"/>
      <w:pPr>
        <w:ind w:left="2745" w:hanging="180"/>
      </w:pPr>
    </w:lvl>
    <w:lvl w:ilvl="3" w:tplc="0409000F" w:tentative="1">
      <w:start w:val="1"/>
      <w:numFmt w:val="decimal"/>
      <w:lvlText w:val="%4."/>
      <w:lvlJc w:val="left"/>
      <w:pPr>
        <w:ind w:left="3465" w:hanging="360"/>
      </w:pPr>
    </w:lvl>
    <w:lvl w:ilvl="4" w:tplc="04090019" w:tentative="1">
      <w:start w:val="1"/>
      <w:numFmt w:val="lowerLetter"/>
      <w:lvlText w:val="%5."/>
      <w:lvlJc w:val="left"/>
      <w:pPr>
        <w:ind w:left="4185" w:hanging="360"/>
      </w:pPr>
    </w:lvl>
    <w:lvl w:ilvl="5" w:tplc="0409001B" w:tentative="1">
      <w:start w:val="1"/>
      <w:numFmt w:val="lowerRoman"/>
      <w:lvlText w:val="%6."/>
      <w:lvlJc w:val="right"/>
      <w:pPr>
        <w:ind w:left="4905" w:hanging="180"/>
      </w:pPr>
    </w:lvl>
    <w:lvl w:ilvl="6" w:tplc="0409000F" w:tentative="1">
      <w:start w:val="1"/>
      <w:numFmt w:val="decimal"/>
      <w:lvlText w:val="%7."/>
      <w:lvlJc w:val="left"/>
      <w:pPr>
        <w:ind w:left="5625" w:hanging="360"/>
      </w:pPr>
    </w:lvl>
    <w:lvl w:ilvl="7" w:tplc="04090019" w:tentative="1">
      <w:start w:val="1"/>
      <w:numFmt w:val="lowerLetter"/>
      <w:lvlText w:val="%8."/>
      <w:lvlJc w:val="left"/>
      <w:pPr>
        <w:ind w:left="6345" w:hanging="360"/>
      </w:pPr>
    </w:lvl>
    <w:lvl w:ilvl="8" w:tplc="0409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4">
    <w:nsid w:val="17AC44B9"/>
    <w:multiLevelType w:val="hybridMultilevel"/>
    <w:tmpl w:val="6A42C5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78675A"/>
    <w:multiLevelType w:val="hybridMultilevel"/>
    <w:tmpl w:val="0A5E0FE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476F8F"/>
    <w:multiLevelType w:val="hybridMultilevel"/>
    <w:tmpl w:val="5210CAFC"/>
    <w:lvl w:ilvl="0" w:tplc="1CD8D3DC">
      <w:start w:val="1"/>
      <w:numFmt w:val="low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0810B87"/>
    <w:multiLevelType w:val="hybridMultilevel"/>
    <w:tmpl w:val="8D22FAAC"/>
    <w:lvl w:ilvl="0" w:tplc="B74EB9C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C622A9"/>
    <w:multiLevelType w:val="hybridMultilevel"/>
    <w:tmpl w:val="5A84DC5E"/>
    <w:lvl w:ilvl="0" w:tplc="78AA8C72">
      <w:start w:val="1"/>
      <w:numFmt w:val="lowerRoman"/>
      <w:lvlText w:val="%1."/>
      <w:lvlJc w:val="left"/>
      <w:pPr>
        <w:ind w:left="148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9">
    <w:nsid w:val="3CD45060"/>
    <w:multiLevelType w:val="hybridMultilevel"/>
    <w:tmpl w:val="59E296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E441FE"/>
    <w:multiLevelType w:val="hybridMultilevel"/>
    <w:tmpl w:val="3AC8789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08561F9"/>
    <w:multiLevelType w:val="hybridMultilevel"/>
    <w:tmpl w:val="54EE80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7165B7"/>
    <w:multiLevelType w:val="hybridMultilevel"/>
    <w:tmpl w:val="C98C75A8"/>
    <w:lvl w:ilvl="0" w:tplc="664CFD6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BD3356B"/>
    <w:multiLevelType w:val="hybridMultilevel"/>
    <w:tmpl w:val="91FAAFF2"/>
    <w:lvl w:ilvl="0" w:tplc="786650F0">
      <w:start w:val="1"/>
      <w:numFmt w:val="lowerRoman"/>
      <w:lvlText w:val="%1."/>
      <w:lvlJc w:val="left"/>
      <w:pPr>
        <w:ind w:left="142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4">
    <w:nsid w:val="622A2425"/>
    <w:multiLevelType w:val="hybridMultilevel"/>
    <w:tmpl w:val="CD3035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DB0350"/>
    <w:multiLevelType w:val="hybridMultilevel"/>
    <w:tmpl w:val="9C562204"/>
    <w:lvl w:ilvl="0" w:tplc="93E4278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6A255007"/>
    <w:multiLevelType w:val="hybridMultilevel"/>
    <w:tmpl w:val="899CB62A"/>
    <w:lvl w:ilvl="0" w:tplc="D52EE2BA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6D8F4B1C"/>
    <w:multiLevelType w:val="hybridMultilevel"/>
    <w:tmpl w:val="EA00A7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0F3110"/>
    <w:multiLevelType w:val="hybridMultilevel"/>
    <w:tmpl w:val="451A4738"/>
    <w:lvl w:ilvl="0" w:tplc="CB42549C">
      <w:start w:val="1"/>
      <w:numFmt w:val="lowerRoman"/>
      <w:lvlText w:val="%1."/>
      <w:lvlJc w:val="left"/>
      <w:pPr>
        <w:ind w:left="21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05" w:hanging="360"/>
      </w:pPr>
    </w:lvl>
    <w:lvl w:ilvl="2" w:tplc="0409001B" w:tentative="1">
      <w:start w:val="1"/>
      <w:numFmt w:val="lowerRoman"/>
      <w:lvlText w:val="%3."/>
      <w:lvlJc w:val="right"/>
      <w:pPr>
        <w:ind w:left="3225" w:hanging="180"/>
      </w:pPr>
    </w:lvl>
    <w:lvl w:ilvl="3" w:tplc="0409000F" w:tentative="1">
      <w:start w:val="1"/>
      <w:numFmt w:val="decimal"/>
      <w:lvlText w:val="%4."/>
      <w:lvlJc w:val="left"/>
      <w:pPr>
        <w:ind w:left="3945" w:hanging="360"/>
      </w:pPr>
    </w:lvl>
    <w:lvl w:ilvl="4" w:tplc="04090019" w:tentative="1">
      <w:start w:val="1"/>
      <w:numFmt w:val="lowerLetter"/>
      <w:lvlText w:val="%5."/>
      <w:lvlJc w:val="left"/>
      <w:pPr>
        <w:ind w:left="4665" w:hanging="360"/>
      </w:pPr>
    </w:lvl>
    <w:lvl w:ilvl="5" w:tplc="0409001B" w:tentative="1">
      <w:start w:val="1"/>
      <w:numFmt w:val="lowerRoman"/>
      <w:lvlText w:val="%6."/>
      <w:lvlJc w:val="right"/>
      <w:pPr>
        <w:ind w:left="5385" w:hanging="180"/>
      </w:pPr>
    </w:lvl>
    <w:lvl w:ilvl="6" w:tplc="0409000F" w:tentative="1">
      <w:start w:val="1"/>
      <w:numFmt w:val="decimal"/>
      <w:lvlText w:val="%7."/>
      <w:lvlJc w:val="left"/>
      <w:pPr>
        <w:ind w:left="6105" w:hanging="360"/>
      </w:pPr>
    </w:lvl>
    <w:lvl w:ilvl="7" w:tplc="04090019" w:tentative="1">
      <w:start w:val="1"/>
      <w:numFmt w:val="lowerLetter"/>
      <w:lvlText w:val="%8."/>
      <w:lvlJc w:val="left"/>
      <w:pPr>
        <w:ind w:left="6825" w:hanging="360"/>
      </w:pPr>
    </w:lvl>
    <w:lvl w:ilvl="8" w:tplc="04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9">
    <w:nsid w:val="7BDF6D75"/>
    <w:multiLevelType w:val="hybridMultilevel"/>
    <w:tmpl w:val="1C320B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C885390"/>
    <w:multiLevelType w:val="hybridMultilevel"/>
    <w:tmpl w:val="7384124E"/>
    <w:lvl w:ilvl="0" w:tplc="B9A80B0E">
      <w:start w:val="1"/>
      <w:numFmt w:val="lowerRoman"/>
      <w:lvlText w:val="%1."/>
      <w:lvlJc w:val="left"/>
      <w:pPr>
        <w:ind w:left="16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25" w:hanging="360"/>
      </w:pPr>
    </w:lvl>
    <w:lvl w:ilvl="2" w:tplc="0409001B" w:tentative="1">
      <w:start w:val="1"/>
      <w:numFmt w:val="lowerRoman"/>
      <w:lvlText w:val="%3."/>
      <w:lvlJc w:val="right"/>
      <w:pPr>
        <w:ind w:left="2745" w:hanging="180"/>
      </w:pPr>
    </w:lvl>
    <w:lvl w:ilvl="3" w:tplc="0409000F" w:tentative="1">
      <w:start w:val="1"/>
      <w:numFmt w:val="decimal"/>
      <w:lvlText w:val="%4."/>
      <w:lvlJc w:val="left"/>
      <w:pPr>
        <w:ind w:left="3465" w:hanging="360"/>
      </w:pPr>
    </w:lvl>
    <w:lvl w:ilvl="4" w:tplc="04090019" w:tentative="1">
      <w:start w:val="1"/>
      <w:numFmt w:val="lowerLetter"/>
      <w:lvlText w:val="%5."/>
      <w:lvlJc w:val="left"/>
      <w:pPr>
        <w:ind w:left="4185" w:hanging="360"/>
      </w:pPr>
    </w:lvl>
    <w:lvl w:ilvl="5" w:tplc="0409001B" w:tentative="1">
      <w:start w:val="1"/>
      <w:numFmt w:val="lowerRoman"/>
      <w:lvlText w:val="%6."/>
      <w:lvlJc w:val="right"/>
      <w:pPr>
        <w:ind w:left="4905" w:hanging="180"/>
      </w:pPr>
    </w:lvl>
    <w:lvl w:ilvl="6" w:tplc="0409000F" w:tentative="1">
      <w:start w:val="1"/>
      <w:numFmt w:val="decimal"/>
      <w:lvlText w:val="%7."/>
      <w:lvlJc w:val="left"/>
      <w:pPr>
        <w:ind w:left="5625" w:hanging="360"/>
      </w:pPr>
    </w:lvl>
    <w:lvl w:ilvl="7" w:tplc="04090019" w:tentative="1">
      <w:start w:val="1"/>
      <w:numFmt w:val="lowerLetter"/>
      <w:lvlText w:val="%8."/>
      <w:lvlJc w:val="left"/>
      <w:pPr>
        <w:ind w:left="6345" w:hanging="360"/>
      </w:pPr>
    </w:lvl>
    <w:lvl w:ilvl="8" w:tplc="0409001B" w:tentative="1">
      <w:start w:val="1"/>
      <w:numFmt w:val="lowerRoman"/>
      <w:lvlText w:val="%9."/>
      <w:lvlJc w:val="right"/>
      <w:pPr>
        <w:ind w:left="7065" w:hanging="180"/>
      </w:pPr>
    </w:lvl>
  </w:abstractNum>
  <w:num w:numId="1">
    <w:abstractNumId w:val="19"/>
  </w:num>
  <w:num w:numId="2">
    <w:abstractNumId w:val="12"/>
  </w:num>
  <w:num w:numId="3">
    <w:abstractNumId w:val="5"/>
  </w:num>
  <w:num w:numId="4">
    <w:abstractNumId w:val="15"/>
  </w:num>
  <w:num w:numId="5">
    <w:abstractNumId w:val="16"/>
  </w:num>
  <w:num w:numId="6">
    <w:abstractNumId w:val="14"/>
  </w:num>
  <w:num w:numId="7">
    <w:abstractNumId w:val="2"/>
  </w:num>
  <w:num w:numId="8">
    <w:abstractNumId w:val="7"/>
  </w:num>
  <w:num w:numId="9">
    <w:abstractNumId w:val="8"/>
  </w:num>
  <w:num w:numId="10">
    <w:abstractNumId w:val="6"/>
  </w:num>
  <w:num w:numId="11">
    <w:abstractNumId w:val="20"/>
  </w:num>
  <w:num w:numId="12">
    <w:abstractNumId w:val="3"/>
  </w:num>
  <w:num w:numId="13">
    <w:abstractNumId w:val="13"/>
  </w:num>
  <w:num w:numId="14">
    <w:abstractNumId w:val="1"/>
  </w:num>
  <w:num w:numId="15">
    <w:abstractNumId w:val="18"/>
  </w:num>
  <w:num w:numId="16">
    <w:abstractNumId w:val="0"/>
  </w:num>
  <w:num w:numId="17">
    <w:abstractNumId w:val="4"/>
  </w:num>
  <w:num w:numId="18">
    <w:abstractNumId w:val="10"/>
  </w:num>
  <w:num w:numId="19">
    <w:abstractNumId w:val="17"/>
  </w:num>
  <w:num w:numId="20">
    <w:abstractNumId w:val="11"/>
  </w:num>
  <w:num w:numId="2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6A1654"/>
    <w:rsid w:val="0000592D"/>
    <w:rsid w:val="0008062E"/>
    <w:rsid w:val="000A57A1"/>
    <w:rsid w:val="000C0189"/>
    <w:rsid w:val="000E1CF6"/>
    <w:rsid w:val="000E5801"/>
    <w:rsid w:val="000F549E"/>
    <w:rsid w:val="001061D6"/>
    <w:rsid w:val="00115463"/>
    <w:rsid w:val="00115BC9"/>
    <w:rsid w:val="00145125"/>
    <w:rsid w:val="00152142"/>
    <w:rsid w:val="001527BB"/>
    <w:rsid w:val="00182B30"/>
    <w:rsid w:val="001E738E"/>
    <w:rsid w:val="00207703"/>
    <w:rsid w:val="00234746"/>
    <w:rsid w:val="002B5159"/>
    <w:rsid w:val="002B63EA"/>
    <w:rsid w:val="002F6446"/>
    <w:rsid w:val="00303FB3"/>
    <w:rsid w:val="003429B9"/>
    <w:rsid w:val="00342BF8"/>
    <w:rsid w:val="00345AFF"/>
    <w:rsid w:val="00381134"/>
    <w:rsid w:val="0039758D"/>
    <w:rsid w:val="003A30C9"/>
    <w:rsid w:val="003B7B49"/>
    <w:rsid w:val="0040468A"/>
    <w:rsid w:val="00422324"/>
    <w:rsid w:val="0043288F"/>
    <w:rsid w:val="00433CA6"/>
    <w:rsid w:val="00436244"/>
    <w:rsid w:val="004C5A60"/>
    <w:rsid w:val="004C6A4E"/>
    <w:rsid w:val="004E4B22"/>
    <w:rsid w:val="00530E86"/>
    <w:rsid w:val="00531A5C"/>
    <w:rsid w:val="005321A3"/>
    <w:rsid w:val="00540940"/>
    <w:rsid w:val="00564089"/>
    <w:rsid w:val="005A206D"/>
    <w:rsid w:val="005A383A"/>
    <w:rsid w:val="005C25B2"/>
    <w:rsid w:val="005D1F1B"/>
    <w:rsid w:val="0061798A"/>
    <w:rsid w:val="00621C3E"/>
    <w:rsid w:val="00643FA7"/>
    <w:rsid w:val="00682393"/>
    <w:rsid w:val="006A1654"/>
    <w:rsid w:val="006A6D27"/>
    <w:rsid w:val="006D3417"/>
    <w:rsid w:val="006E38CE"/>
    <w:rsid w:val="007172DE"/>
    <w:rsid w:val="00764866"/>
    <w:rsid w:val="007B55EB"/>
    <w:rsid w:val="007D38D0"/>
    <w:rsid w:val="007E1B3C"/>
    <w:rsid w:val="007E2BB3"/>
    <w:rsid w:val="007F5B0F"/>
    <w:rsid w:val="00803F8B"/>
    <w:rsid w:val="00831A04"/>
    <w:rsid w:val="00831D87"/>
    <w:rsid w:val="008402F1"/>
    <w:rsid w:val="00862832"/>
    <w:rsid w:val="00884218"/>
    <w:rsid w:val="00891B1F"/>
    <w:rsid w:val="008D69E0"/>
    <w:rsid w:val="008E0D55"/>
    <w:rsid w:val="00900330"/>
    <w:rsid w:val="00905F75"/>
    <w:rsid w:val="00923867"/>
    <w:rsid w:val="00926D12"/>
    <w:rsid w:val="009568D5"/>
    <w:rsid w:val="0095769C"/>
    <w:rsid w:val="009818C3"/>
    <w:rsid w:val="00A57524"/>
    <w:rsid w:val="00AA47BD"/>
    <w:rsid w:val="00AC2F0B"/>
    <w:rsid w:val="00AD0FB2"/>
    <w:rsid w:val="00AD3D4F"/>
    <w:rsid w:val="00AF62C0"/>
    <w:rsid w:val="00AF6DC5"/>
    <w:rsid w:val="00BB621A"/>
    <w:rsid w:val="00BB638E"/>
    <w:rsid w:val="00BC7E6A"/>
    <w:rsid w:val="00BD7B82"/>
    <w:rsid w:val="00BF23B6"/>
    <w:rsid w:val="00C030E2"/>
    <w:rsid w:val="00C047A6"/>
    <w:rsid w:val="00C3299C"/>
    <w:rsid w:val="00C52ED8"/>
    <w:rsid w:val="00C64392"/>
    <w:rsid w:val="00C862D3"/>
    <w:rsid w:val="00C86D42"/>
    <w:rsid w:val="00CB0BE0"/>
    <w:rsid w:val="00CE033B"/>
    <w:rsid w:val="00CF1EEB"/>
    <w:rsid w:val="00D067D6"/>
    <w:rsid w:val="00D67E87"/>
    <w:rsid w:val="00D67F9A"/>
    <w:rsid w:val="00D94A96"/>
    <w:rsid w:val="00DC46CD"/>
    <w:rsid w:val="00DC5AD6"/>
    <w:rsid w:val="00DC7E9D"/>
    <w:rsid w:val="00DD0452"/>
    <w:rsid w:val="00DD2BC9"/>
    <w:rsid w:val="00E05C65"/>
    <w:rsid w:val="00E42734"/>
    <w:rsid w:val="00E83E8E"/>
    <w:rsid w:val="00EE00E3"/>
    <w:rsid w:val="00EE558D"/>
    <w:rsid w:val="00F1699F"/>
    <w:rsid w:val="00F662B8"/>
    <w:rsid w:val="00F868F1"/>
    <w:rsid w:val="00FA2450"/>
    <w:rsid w:val="00FB0C3B"/>
    <w:rsid w:val="00FD4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6"/>
    <o:shapelayout v:ext="edit">
      <o:idmap v:ext="edit" data="1"/>
      <o:rules v:ext="edit">
        <o:r id="V:Rule5" type="connector" idref="#_x0000_s1027"/>
        <o:r id="V:Rule6" type="connector" idref="#_x0000_s1048"/>
        <o:r id="V:Rule7" type="connector" idref="#_x0000_s1047"/>
        <o:r id="V:Rule8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6A16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A165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A165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9560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758878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A8394E-5259-47C8-8076-88BF95E776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5</TotalTime>
  <Pages>6</Pages>
  <Words>861</Words>
  <Characters>480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5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69</cp:revision>
  <dcterms:created xsi:type="dcterms:W3CDTF">2011-02-09T02:06:00Z</dcterms:created>
  <dcterms:modified xsi:type="dcterms:W3CDTF">2016-01-20T13:17:00Z</dcterms:modified>
</cp:coreProperties>
</file>